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8188"/>
        <w:gridCol w:w="236"/>
        <w:gridCol w:w="7654"/>
      </w:tblGrid>
      <w:tr w:rsidR="007178FB" w:rsidRPr="00B97156" w:rsidTr="007178FB">
        <w:tc>
          <w:tcPr>
            <w:tcW w:w="818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474392" w:rsidRDefault="00474392" w:rsidP="00920254">
            <w:pPr>
              <w:bidi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proofErr w:type="gramStart"/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للضبط ،</w:t>
            </w:r>
            <w:proofErr w:type="gramEnd"/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فيمر في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تيار كهربائي </w:t>
            </w:r>
            <w:r w:rsidRPr="0025017C">
              <w:rPr>
                <w:rFonts w:asciiTheme="majorBidi" w:hAnsiTheme="majorBidi" w:cstheme="majorBidi"/>
                <w:sz w:val="27"/>
                <w:szCs w:val="27"/>
              </w:rPr>
              <w:t>i (t)=</w:t>
            </w:r>
            <w:r w:rsidRPr="0025017C">
              <w:rPr>
                <w:rFonts w:asciiTheme="majorBidi" w:hAnsiTheme="majorBidi" w:cstheme="majorBidi"/>
                <w:i/>
                <w:iCs/>
                <w:sz w:val="27"/>
                <w:szCs w:val="27"/>
              </w:rPr>
              <w:t>I</w:t>
            </w:r>
            <w:r w:rsidRPr="0025017C">
              <w:rPr>
                <w:rFonts w:asciiTheme="majorBidi" w:hAnsiTheme="majorBidi" w:cstheme="majorBidi"/>
                <w:sz w:val="27"/>
                <w:szCs w:val="27"/>
                <w:lang w:val="en-US"/>
              </w:rPr>
              <w:t>√</w:t>
            </w:r>
            <w:r w:rsidRPr="0025017C">
              <w:rPr>
                <w:rFonts w:asciiTheme="majorBidi" w:hAnsiTheme="majorBidi" w:cstheme="majorBidi"/>
                <w:sz w:val="27"/>
                <w:szCs w:val="27"/>
              </w:rPr>
              <w:t>2.</w:t>
            </w:r>
            <w:proofErr w:type="gramStart"/>
            <w:r w:rsidRPr="0025017C">
              <w:rPr>
                <w:rFonts w:asciiTheme="majorBidi" w:hAnsiTheme="majorBidi" w:cstheme="majorBidi"/>
                <w:sz w:val="27"/>
                <w:szCs w:val="27"/>
              </w:rPr>
              <w:t>cos(</w:t>
            </w:r>
            <w:proofErr w:type="gramEnd"/>
            <w:r w:rsidRPr="0025017C">
              <w:rPr>
                <w:rFonts w:asciiTheme="majorBidi" w:hAnsiTheme="majorBidi" w:cstheme="majorBidi"/>
                <w:sz w:val="27"/>
                <w:szCs w:val="27"/>
              </w:rPr>
              <w:t>2</w:t>
            </w:r>
            <w:r w:rsidRPr="0025017C">
              <w:rPr>
                <w:rFonts w:asciiTheme="majorBidi" w:hAnsiTheme="majorBidi" w:cstheme="majorBidi"/>
                <w:sz w:val="27"/>
                <w:szCs w:val="27"/>
                <w:lang w:val="ru-RU" w:bidi="ar-MA"/>
              </w:rPr>
              <w:t>п</w:t>
            </w:r>
            <w:r w:rsidRPr="0025017C">
              <w:rPr>
                <w:rFonts w:asciiTheme="majorBidi" w:hAnsiTheme="majorBidi" w:cstheme="majorBidi"/>
                <w:sz w:val="27"/>
                <w:szCs w:val="27"/>
              </w:rPr>
              <w:t>Nt)</w:t>
            </w:r>
          </w:p>
          <w:p w:rsidR="007178FB" w:rsidRPr="00B23E75" w:rsidRDefault="00474392" w:rsidP="00474392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1</w:t>
            </w:r>
            <w:r w:rsidR="007178FB"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- أعط تعبير ممانعة الدارة </w:t>
            </w:r>
            <w:r w:rsidR="007178FB"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Z</w:t>
            </w:r>
            <w:r w:rsidR="007178FB"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الطور</w:t>
            </w:r>
            <w:r w:rsidR="007178FB" w:rsidRPr="00B23E75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2.75pt" o:ole="">
                  <v:imagedata r:id="rId4" o:title=""/>
                </v:shape>
                <o:OLEObject Type="Embed" ProgID="Equation.DSMT4" ShapeID="_x0000_i1025" DrawAspect="Content" ObjectID="_1479547237" r:id="rId5"/>
              </w:object>
            </w:r>
            <w:r w:rsidR="007178FB"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  <w:r w:rsidR="007178FB"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 w:rsidR="007178FB" w:rsidRPr="00BB2BF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 5</w:t>
            </w:r>
            <w:r w:rsidR="007178FB"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Default="007178FB" w:rsidP="00AE4E8C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2- نغير التردد </w:t>
            </w:r>
            <w:proofErr w:type="gramStart"/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،</w:t>
            </w:r>
            <w:proofErr w:type="gramEnd"/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نقيس شدة التيار الفعالة 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فنحصل على</w:t>
            </w:r>
          </w:p>
          <w:p w:rsidR="007178FB" w:rsidRDefault="007178FB" w:rsidP="00AE4E8C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لمنحنى جانبه ، و الممثل لتغيرات 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بدلالة التردد 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: 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=f(N)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  <w:p w:rsidR="007178FB" w:rsidRPr="00B23E75" w:rsidRDefault="007178FB" w:rsidP="0092025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1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-2: علل وجود قيمة قصوى لشدة التيار الفعالة 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في الدارة.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920254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( </w:t>
            </w:r>
            <w:r w:rsidRPr="00920254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0,75</w:t>
            </w:r>
            <w:r w:rsidRPr="00920254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ن)</w:t>
            </w:r>
          </w:p>
          <w:p w:rsidR="007178FB" w:rsidRPr="00B23E75" w:rsidRDefault="007178FB" w:rsidP="00B23E7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2-2: استنتج النبض الخاص للدارة .</w:t>
            </w:r>
            <w:r>
              <w:t xml:space="preserve"> 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 w:rsidRPr="00BB2BF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75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B23E75" w:rsidRDefault="007178FB" w:rsidP="00B23E7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3-2: استنتج قيمة 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قاومة الموصل </w:t>
            </w:r>
            <w:proofErr w:type="spellStart"/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أومي</w:t>
            </w:r>
            <w:proofErr w:type="spellEnd"/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.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( </w:t>
            </w:r>
            <w:r w:rsidRPr="00BB2BF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75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Default="007178FB" w:rsidP="0011480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4-2: عرف </w:t>
            </w:r>
            <w:r w:rsidR="00114804" w:rsidRPr="0011480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المنطقة الممررة ذات </w:t>
            </w:r>
            <w:r w:rsidR="0011480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-3dB</w:t>
            </w:r>
            <w:r w:rsidR="0011480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،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حدد </w:t>
            </w:r>
            <w:r w:rsidR="0011480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عرضها</w:t>
            </w:r>
            <w:r w:rsidR="00B45CB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 w:rsidRPr="00BB2BF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75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B23E75" w:rsidRDefault="007178FB" w:rsidP="00E91CD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5-2-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أحسب معامل الجودة للدارة.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( </w:t>
            </w:r>
            <w:r w:rsidRPr="00BB2BF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75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Default="005411D7" w:rsidP="00B23E7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1057" type="#_x0000_t75" style="position:absolute;left:0;text-align:left;margin-left:-3.1pt;margin-top:-128.25pt;width:126.15pt;height:139.65pt;z-index:251699200" wrapcoords="-93 0 -93 21484 21600 21484 21600 0 -93 0">
                  <v:imagedata r:id="rId6" o:title=""/>
                  <w10:wrap type="tight"/>
                </v:shape>
                <o:OLEObject Type="Embed" ProgID="PBrush" ShapeID="_x0000_s1057" DrawAspect="Content" ObjectID="_1479547247" r:id="rId7"/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shape id="_x0000_s1056" style="position:absolute;left:0;text-align:left;margin-left:135.7pt;margin-top:2.9pt;width:0;height:4.5pt;z-index:251698176;mso-position-horizontal:absolute;mso-position-vertical:absolute" coordsize="1,90" path="m,l,90e" filled="f" strokeweight="1.5pt">
                  <v:path arrowok="t"/>
                </v:shape>
              </w:pict>
            </w:r>
            <w:r w:rsidR="007178FB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6</w:t>
            </w:r>
            <w:r w:rsidR="007178FB"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-2: استنتج قيمتي </w:t>
            </w:r>
            <w:r w:rsidR="0011480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كل من </w:t>
            </w:r>
            <w:r w:rsidR="007178FB"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معامل التحريض الذاتي </w:t>
            </w:r>
            <w:r w:rsidR="007178FB"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</w:t>
            </w:r>
            <w:r w:rsidR="007178FB"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للوشيعة و سعة المكثف </w:t>
            </w:r>
            <w:r w:rsidR="007178FB"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</w:t>
            </w:r>
            <w:r w:rsidR="007178FB"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  <w:r w:rsidR="007178FB"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( </w:t>
            </w:r>
            <w:r w:rsidR="007178FB" w:rsidRPr="00BB2BF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75</w:t>
            </w:r>
            <w:r w:rsidR="007178FB"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B97156" w:rsidRDefault="007178FB" w:rsidP="00920254">
            <w:pPr>
              <w:bidi/>
              <w:rPr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3- عند التردد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=900Hz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حدد قيمة ممانعة الدارة، ارسم في نفس المنحنى تغيرات كل من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u(t)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i(t)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بدلالة الزمن  مع استعمال سلم مناسب</w:t>
            </w:r>
            <w:r w:rsidR="002057C1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. 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1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</w:tc>
        <w:tc>
          <w:tcPr>
            <w:tcW w:w="236" w:type="dxa"/>
            <w:vMerge w:val="restart"/>
            <w:tcBorders>
              <w:top w:val="nil"/>
              <w:left w:val="single" w:sz="12" w:space="0" w:color="auto"/>
              <w:right w:val="single" w:sz="12" w:space="0" w:color="auto"/>
            </w:tcBorders>
          </w:tcPr>
          <w:p w:rsidR="007178FB" w:rsidRPr="00B97156" w:rsidRDefault="007178FB" w:rsidP="0042640E">
            <w:pPr>
              <w:pStyle w:val="Sansinterligne"/>
            </w:pPr>
          </w:p>
        </w:tc>
        <w:tc>
          <w:tcPr>
            <w:tcW w:w="76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178FB" w:rsidRPr="00B97156" w:rsidRDefault="007178FB" w:rsidP="00FD5219">
            <w:pPr>
              <w:rPr>
                <w:b/>
                <w:bCs/>
                <w:sz w:val="24"/>
                <w:szCs w:val="24"/>
                <w:lang w:bidi="ar-MA"/>
              </w:rPr>
            </w:pPr>
            <w:r>
              <w:object w:dxaOrig="8280" w:dyaOrig="975">
                <v:shape id="_x0000_i1026" type="#_x0000_t75" style="width:367.5pt;height:48.75pt" o:ole="">
                  <v:imagedata r:id="rId8" o:title=""/>
                </v:shape>
                <o:OLEObject Type="Embed" ProgID="PBrush" ShapeID="_x0000_i1026" DrawAspect="Content" ObjectID="_1479547238" r:id="rId9"/>
              </w:object>
            </w:r>
          </w:p>
        </w:tc>
      </w:tr>
      <w:tr w:rsidR="007178FB" w:rsidRPr="00B97156" w:rsidTr="007178FB">
        <w:trPr>
          <w:trHeight w:val="195"/>
        </w:trPr>
        <w:tc>
          <w:tcPr>
            <w:tcW w:w="8188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7178FB" w:rsidRPr="00B97156" w:rsidRDefault="007178FB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36" w:type="dxa"/>
            <w:vMerge/>
            <w:tcBorders>
              <w:left w:val="single" w:sz="12" w:space="0" w:color="auto"/>
              <w:right w:val="nil"/>
            </w:tcBorders>
          </w:tcPr>
          <w:p w:rsidR="007178FB" w:rsidRPr="00B97156" w:rsidRDefault="007178FB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7178FB" w:rsidRPr="00B97156" w:rsidRDefault="007178FB" w:rsidP="00E42ECF">
            <w:pPr>
              <w:tabs>
                <w:tab w:val="left" w:pos="6390"/>
                <w:tab w:val="right" w:pos="7611"/>
              </w:tabs>
              <w:jc w:val="right"/>
              <w:rPr>
                <w:b/>
                <w:bCs/>
                <w:sz w:val="24"/>
                <w:szCs w:val="24"/>
                <w:lang w:bidi="ar-MA"/>
              </w:rPr>
            </w:pPr>
            <w:r w:rsidRPr="00B97156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تمرين 1 ( 7ن)</w:t>
            </w:r>
            <w:r w:rsidR="00266ADF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                                                                                         45</w:t>
            </w:r>
          </w:p>
        </w:tc>
      </w:tr>
      <w:tr w:rsidR="007178FB" w:rsidRPr="00B97156" w:rsidTr="007178FB">
        <w:trPr>
          <w:trHeight w:val="1350"/>
        </w:trPr>
        <w:tc>
          <w:tcPr>
            <w:tcW w:w="818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178FB" w:rsidRPr="00B97156" w:rsidRDefault="007178FB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36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7178FB" w:rsidRPr="00B97156" w:rsidRDefault="007178FB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654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7178FB" w:rsidRPr="00B97156" w:rsidRDefault="00F95714" w:rsidP="00B97156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u w:val="double"/>
                <w:rtl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double"/>
                <w:lang w:bidi="ar-MA"/>
              </w:rPr>
              <w:t>I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u w:val="double"/>
                <w:rtl/>
                <w:lang w:bidi="ar-MA"/>
              </w:rPr>
              <w:t xml:space="preserve">- </w:t>
            </w:r>
            <w:r w:rsidR="007178FB"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u w:val="double"/>
                <w:rtl/>
                <w:lang w:bidi="ar-MA"/>
              </w:rPr>
              <w:t xml:space="preserve">التعرف على كاشف ملون </w:t>
            </w:r>
          </w:p>
          <w:p w:rsidR="007178FB" w:rsidRPr="00B97156" w:rsidRDefault="007178FB" w:rsidP="00B97156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نتوفر على كاشف 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ملو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ن مجهول تركيزه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=2,9.10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4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mol/L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لتحديد هذا الكاشف الملون 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نأخد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حجما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V=100mL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، نقيس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H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هذا المحلول فنجد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H=</w:t>
            </w:r>
            <w:proofErr w:type="gram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4,18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.</w:t>
            </w:r>
            <w:proofErr w:type="gram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نرمز لمزدوجة الكاشف الملون 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ب</w:t>
            </w:r>
            <w:r w:rsidR="002E4AE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ـ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IndH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(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aq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)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/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Ind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حيث يتم الحصول على الكاشف 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باذابة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حمض 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IndH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في الماء</w:t>
            </w:r>
          </w:p>
          <w:p w:rsidR="007178FB" w:rsidRPr="00B97156" w:rsidRDefault="007178FB" w:rsidP="00B97156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1- اكتب </w:t>
            </w:r>
            <w:proofErr w:type="gram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معادلة</w:t>
            </w:r>
            <w:proofErr w:type="gram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تفاعل الحمض مع الماء</w:t>
            </w:r>
            <w:r w:rsidR="002E4AE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.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BB2BFA" w:rsidRDefault="007178FB" w:rsidP="0034106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2- عبر عن نسبة 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MA"/>
                </w:rPr>
                <m:t>τ</m:t>
              </m:r>
            </m:oMath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التقدم النهائي بدلالة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proofErr w:type="gram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و</w:t>
            </w:r>
            <w:r w:rsidR="0034106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[H</w:t>
            </w:r>
            <w:r w:rsidR="00341063" w:rsidRPr="00341063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3</w:t>
            </w:r>
            <w:r w:rsidR="00341063" w:rsidRPr="0034106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O</w:t>
            </w:r>
            <w:r w:rsidR="00341063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+</w:t>
            </w:r>
            <w:r w:rsidR="0034106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]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حسب</w:t>
            </w:r>
            <w:proofErr w:type="gram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قيمتها و استنتج</w:t>
            </w:r>
            <w:r w:rsidR="002E4AE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.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 w:rsidRPr="00BB2BF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75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B97156" w:rsidRDefault="007178FB" w:rsidP="00B97156">
            <w:pPr>
              <w:bidi/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3- اكتب تعبير 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تابثة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حمضية بدلالة </w:t>
            </w:r>
            <m:oMath>
              <m:r>
                <m:rPr>
                  <m:sty m:val="bi"/>
                </m:rPr>
                <w:rPr>
                  <w:rFonts w:ascii="Cambria Math" w:hAnsi="Cambria Math" w:cs="Cambria Math"/>
                  <w:sz w:val="24"/>
                  <w:szCs w:val="24"/>
                  <w:rtl/>
                  <w:lang w:bidi="ar-MA"/>
                </w:rPr>
                <m:t>τ</m:t>
              </m:r>
            </m:oMath>
            <w:r w:rsidRPr="00B9715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B9715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Pr="00B9715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 w:rsidRPr="00BB2BF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75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0A615A" w:rsidRDefault="007178FB" w:rsidP="00B97156">
            <w:pPr>
              <w:bidi/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9715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4- احسب قيمة </w:t>
            </w:r>
            <w:r w:rsidRPr="00B9715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lang w:bidi="ar-MA"/>
              </w:rPr>
              <w:t>K</w:t>
            </w:r>
            <w:r w:rsidRPr="00B9715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A</w:t>
            </w:r>
            <w:r w:rsidRPr="00B9715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 xml:space="preserve"> </w:t>
            </w:r>
            <w:r w:rsidRPr="00B9715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و استنتج </w:t>
            </w:r>
            <w:proofErr w:type="spellStart"/>
            <w:proofErr w:type="gramStart"/>
            <w:r w:rsidRPr="00B9715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lang w:bidi="ar-MA"/>
              </w:rPr>
              <w:t>pK</w:t>
            </w:r>
            <w:r w:rsidRPr="00B9715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A</w:t>
            </w:r>
            <w:proofErr w:type="spellEnd"/>
            <w:r>
              <w:rPr>
                <w:rFonts w:asciiTheme="majorBidi" w:eastAsiaTheme="minorEastAsia" w:hAnsiTheme="majorBidi" w:cstheme="majorBidi" w:hint="cs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 xml:space="preserve"> </w:t>
            </w:r>
            <w:r w:rsidR="002E4AE2">
              <w:rPr>
                <w:rFonts w:asciiTheme="majorBidi" w:eastAsiaTheme="minorEastAsia" w:hAnsiTheme="majorBidi" w:cstheme="majorBidi" w:hint="cs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>.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B97156" w:rsidRDefault="007178FB" w:rsidP="00F5185E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9715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5- باعتبار </w:t>
            </w:r>
            <w:proofErr w:type="gramStart"/>
            <w:r w:rsidRPr="00B9715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معطيا</w:t>
            </w:r>
            <w:proofErr w:type="gramEnd"/>
            <w:r w:rsidRPr="00B9715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ت الجدول حدد</w:t>
            </w:r>
            <w:r w:rsidR="008521A4">
              <w:rPr>
                <w:rFonts w:asciiTheme="majorBidi" w:eastAsiaTheme="minorEastAsia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معللا جوابك</w:t>
            </w:r>
            <w:r w:rsidRPr="00B9715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كاشف الملون المدروس</w:t>
            </w:r>
            <w:r w:rsidR="002E4AE2">
              <w:rPr>
                <w:rFonts w:asciiTheme="majorBidi" w:eastAsiaTheme="minorEastAsia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.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7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  <w:r>
              <w:t xml:space="preserve"> </w:t>
            </w:r>
            <w:r>
              <w:object w:dxaOrig="6810" w:dyaOrig="1665">
                <v:shape id="_x0000_i1027" type="#_x0000_t75" style="width:340.5pt;height:63.75pt" o:ole="">
                  <v:imagedata r:id="rId10" o:title=""/>
                </v:shape>
                <o:OLEObject Type="Embed" ProgID="PBrush" ShapeID="_x0000_i1027" DrawAspect="Content" ObjectID="_1479547239" r:id="rId11"/>
              </w:object>
            </w:r>
          </w:p>
          <w:p w:rsidR="007178FB" w:rsidRPr="00B97156" w:rsidRDefault="00F95714" w:rsidP="00B97156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u w:val="double"/>
                <w:rtl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double"/>
                <w:lang w:bidi="ar-MA"/>
              </w:rPr>
              <w:t>II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u w:val="double"/>
                <w:rtl/>
                <w:lang w:bidi="ar-MA"/>
              </w:rPr>
              <w:t xml:space="preserve">- </w:t>
            </w:r>
            <w:r w:rsidR="007178FB"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u w:val="double"/>
                <w:rtl/>
                <w:lang w:bidi="ar-MA"/>
              </w:rPr>
              <w:t>تح</w:t>
            </w:r>
            <w:r w:rsidR="008521A4">
              <w:rPr>
                <w:rFonts w:asciiTheme="majorBidi" w:hAnsiTheme="majorBidi" w:cstheme="majorBidi" w:hint="cs"/>
                <w:b/>
                <w:bCs/>
                <w:sz w:val="24"/>
                <w:szCs w:val="24"/>
                <w:u w:val="double"/>
                <w:rtl/>
                <w:lang w:bidi="ar-MA"/>
              </w:rPr>
              <w:t>د</w:t>
            </w:r>
            <w:r w:rsidR="007178FB"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u w:val="double"/>
                <w:rtl/>
                <w:lang w:bidi="ar-MA"/>
              </w:rPr>
              <w:t>يد درجة</w:t>
            </w:r>
            <w:r w:rsidR="002E4AE2">
              <w:rPr>
                <w:rFonts w:asciiTheme="majorBidi" w:hAnsiTheme="majorBidi" w:cstheme="majorBidi" w:hint="cs"/>
                <w:b/>
                <w:bCs/>
                <w:sz w:val="24"/>
                <w:szCs w:val="24"/>
                <w:u w:val="double"/>
                <w:rtl/>
                <w:lang w:bidi="ar-MA"/>
              </w:rPr>
              <w:t xml:space="preserve"> حمضية</w:t>
            </w:r>
            <w:r w:rsidR="007178FB"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u w:val="double"/>
                <w:rtl/>
                <w:lang w:bidi="ar-MA"/>
              </w:rPr>
              <w:t xml:space="preserve"> الخل التجاري</w:t>
            </w:r>
          </w:p>
          <w:p w:rsidR="007178FB" w:rsidRPr="00B97156" w:rsidRDefault="007178FB" w:rsidP="00F5185E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نأخد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10mL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من خل تجاري و نضيف 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يه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90mL</w:t>
            </w:r>
            <w:r w:rsidR="00F9571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من الماء المقطر فنحصل على محلول مخفف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S</w:t>
            </w:r>
            <w:r w:rsidR="00F5185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،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نسمي تركيز حمض 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ايثانويك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في المحلول ب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S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 xml:space="preserve">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تركيز </w:t>
            </w:r>
            <w:r w:rsidR="00F5185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حمض في المحلول</w:t>
            </w:r>
            <w:r w:rsidR="00F5185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="00F5185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بئئي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ب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</w:p>
          <w:p w:rsidR="007178FB" w:rsidRPr="00B97156" w:rsidRDefault="007178FB" w:rsidP="002E4AE2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1- اكتب تعبير </w:t>
            </w:r>
            <w:proofErr w:type="gram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S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 xml:space="preserve">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بدلالة</w:t>
            </w:r>
            <w:proofErr w:type="gram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2E4AE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.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B97156" w:rsidRDefault="007178FB" w:rsidP="00F9571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</w:pP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2- 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نأخد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10mL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من 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محلو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ل المخفف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S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، ونعايره بمحلول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S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B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 xml:space="preserve">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لمحلول 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هيدوكسيد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صوديوم </w:t>
            </w:r>
            <w:r w:rsidR="0047439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(Na</w:t>
            </w:r>
            <w:r w:rsidR="00474392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</w:rPr>
              <w:t>+</w:t>
            </w:r>
            <w:r w:rsidR="00474392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(</w:t>
            </w:r>
            <w:proofErr w:type="spellStart"/>
            <w:r w:rsidR="00474392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aq</w:t>
            </w:r>
            <w:proofErr w:type="spellEnd"/>
            <w:r w:rsidR="00474392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)</w:t>
            </w:r>
            <w:r w:rsidR="0047439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+OH</w:t>
            </w:r>
            <w:r w:rsidR="00474392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</w:rPr>
              <w:t>-</w:t>
            </w:r>
            <w:r w:rsidR="00474392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(</w:t>
            </w:r>
            <w:proofErr w:type="spellStart"/>
            <w:r w:rsidR="00474392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aq</w:t>
            </w:r>
            <w:proofErr w:type="spellEnd"/>
            <w:r w:rsidR="00474392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)</w:t>
            </w:r>
            <w:r w:rsidR="0047439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)</w:t>
            </w:r>
            <w:r w:rsidR="00474392" w:rsidRPr="0048007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47439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تركي</w:t>
            </w:r>
            <w:r w:rsidR="00F9571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ز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ه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B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=0,1mol/L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. نحصل على التكافؤ عند 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ضافة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V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B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=13,5mL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من المحلول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S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B</w:t>
            </w:r>
          </w:p>
          <w:p w:rsidR="007178FB" w:rsidRDefault="007178FB" w:rsidP="00B97156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2-1- اكتب </w:t>
            </w:r>
            <w:proofErr w:type="gram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معادلة</w:t>
            </w:r>
            <w:proofErr w:type="gram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تفاعل المعايرة</w:t>
            </w:r>
            <w:r w:rsidR="002E4AE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.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B97156" w:rsidRDefault="007178FB" w:rsidP="000A615A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2-2- بين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ن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تفاعل المعايرة تفاعل كلي</w:t>
            </w:r>
            <w:r w:rsidR="002E4AE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.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B97156" w:rsidRDefault="007178FB" w:rsidP="000A615A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2-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3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-احسب التركيز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S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للمحلول المخفف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،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ستنتج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تركيز حمض 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ايثانويك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في الخل التجاري</w:t>
            </w:r>
            <w:r w:rsidR="00F1583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="00F1583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مدوس</w:t>
            </w:r>
            <w:proofErr w:type="spellEnd"/>
            <w:r w:rsidR="00F1583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2E4AE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.</w:t>
            </w:r>
            <w:r w:rsidRPr="00F1583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 w:rsidRPr="00F1583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75</w:t>
            </w:r>
            <w:r w:rsidRPr="00F1583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Default="007178FB" w:rsidP="000A615A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2-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4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- عند نصف </w:t>
            </w:r>
            <w:proofErr w:type="gram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التكافؤ 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V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B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=06</w:t>
            </w:r>
            <w:proofErr w:type="gram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,75mL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قيمة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H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هي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H=4,8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، احسب النسبة</w:t>
            </w:r>
          </w:p>
          <w:p w:rsidR="007178FB" w:rsidRPr="00B97156" w:rsidRDefault="007178FB" w:rsidP="00AE4E8C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[CH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3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OO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]</w:t>
            </w:r>
            <w:proofErr w:type="gram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/[</w:t>
            </w:r>
            <w:proofErr w:type="gram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H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3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COOH] 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، استنتج قيمة 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K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A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(CH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3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OOH/CH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3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OO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)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7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B97156" w:rsidRDefault="007178FB" w:rsidP="000A615A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2-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5</w:t>
            </w:r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- تعرف درجة الحمضية لخل تجاري بكتلة حمض </w:t>
            </w:r>
            <w:proofErr w:type="spellStart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ايثانويك</w:t>
            </w:r>
            <w:proofErr w:type="spellEnd"/>
            <w:r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(بالغرام ) الموجودة في 100 غرام من الخل التجاري، احسب درجة حمضية الخل السابق</w:t>
            </w:r>
            <w:r w:rsidR="002E4AE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.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7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B97156" w:rsidRDefault="008521A4" w:rsidP="00B45CB4">
            <w:pPr>
              <w:bidi/>
              <w:jc w:val="right"/>
              <w:rPr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</w:t>
            </w:r>
            <w:r w:rsidR="007178FB"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عطي الكتلة الحجمية للخل هي </w:t>
            </w:r>
            <m:oMath>
              <m:r>
                <m:rPr>
                  <m:sty m:val="b"/>
                </m:rPr>
                <w:rPr>
                  <w:rFonts w:ascii="Cambria Math" w:hAnsi="Cambria Math" w:cstheme="majorBidi"/>
                  <w:sz w:val="24"/>
                  <w:szCs w:val="24"/>
                  <w:lang w:bidi="ar-MA"/>
                </w:rPr>
                <m:t>ρ</m:t>
              </m:r>
            </m:oMath>
            <w:r w:rsidR="007178FB"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=1,02g/mL</w:t>
            </w:r>
            <w:r w:rsidR="007178FB"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 </w:t>
            </w:r>
            <w:r w:rsidR="007178FB"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(CH</w:t>
            </w:r>
            <w:r w:rsidR="007178FB"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3</w:t>
            </w:r>
            <w:r w:rsidR="007178FB"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OOH)=60g/mol</w:t>
            </w:r>
            <w:r w:rsidR="007178FB"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 </w:t>
            </w:r>
            <w:proofErr w:type="spellStart"/>
            <w:r w:rsidR="007178FB"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K</w:t>
            </w:r>
            <w:r w:rsidR="007178FB"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e</w:t>
            </w:r>
            <w:proofErr w:type="spellEnd"/>
            <w:r w:rsidR="007178FB"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=10</w:t>
            </w:r>
            <w:r w:rsidR="007178FB" w:rsidRPr="00B97156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14</w:t>
            </w:r>
          </w:p>
        </w:tc>
      </w:tr>
      <w:tr w:rsidR="007178FB" w:rsidRPr="00B97156" w:rsidTr="007178FB">
        <w:trPr>
          <w:trHeight w:val="120"/>
        </w:trPr>
        <w:tc>
          <w:tcPr>
            <w:tcW w:w="818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7178FB" w:rsidRPr="00B97156" w:rsidRDefault="007178FB" w:rsidP="0042640E">
            <w:pPr>
              <w:tabs>
                <w:tab w:val="left" w:pos="2062"/>
              </w:tabs>
              <w:bidi/>
              <w:rPr>
                <w:b/>
                <w:bCs/>
                <w:sz w:val="24"/>
                <w:szCs w:val="24"/>
                <w:lang w:bidi="ar-MA"/>
              </w:rPr>
            </w:pPr>
            <w:r w:rsidRPr="005C24D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تمرين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 3 (6ن)</w:t>
            </w:r>
            <w:r w:rsidR="00266ADF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                                                                                                  30</w:t>
            </w:r>
          </w:p>
        </w:tc>
        <w:tc>
          <w:tcPr>
            <w:tcW w:w="236" w:type="dxa"/>
            <w:vMerge/>
            <w:tcBorders>
              <w:left w:val="nil"/>
              <w:right w:val="single" w:sz="12" w:space="0" w:color="auto"/>
            </w:tcBorders>
          </w:tcPr>
          <w:p w:rsidR="007178FB" w:rsidRPr="00B97156" w:rsidRDefault="007178FB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654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7178FB" w:rsidRPr="00B23E75" w:rsidRDefault="007178FB" w:rsidP="00B23E75">
            <w:pPr>
              <w:bidi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</w:pPr>
          </w:p>
        </w:tc>
      </w:tr>
      <w:tr w:rsidR="007178FB" w:rsidRPr="00B97156" w:rsidTr="007178FB">
        <w:trPr>
          <w:trHeight w:val="5066"/>
        </w:trPr>
        <w:tc>
          <w:tcPr>
            <w:tcW w:w="818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7178FB" w:rsidRDefault="007178FB" w:rsidP="00906635">
            <w:pPr>
              <w:bidi/>
              <w:jc w:val="both"/>
              <w:rPr>
                <w:rFonts w:asciiTheme="majorBidi" w:hAnsiTheme="majorBidi" w:cstheme="majorBidi"/>
                <w:bCs/>
                <w:sz w:val="26"/>
                <w:szCs w:val="26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Cs/>
                <w:sz w:val="26"/>
                <w:szCs w:val="26"/>
                <w:rtl/>
                <w:lang w:bidi="ar-MA"/>
              </w:rPr>
              <w:t>1- تستعمل عملية التضمين بكثرة في الحياة اليومية خصوصا في مجال الاتصالات</w:t>
            </w:r>
          </w:p>
          <w:p w:rsidR="007178FB" w:rsidRDefault="007178FB" w:rsidP="00F57066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hAnsiTheme="majorBidi" w:cstheme="majorBidi" w:hint="cs"/>
                <w:bCs/>
                <w:sz w:val="26"/>
                <w:szCs w:val="26"/>
                <w:rtl/>
                <w:lang w:bidi="ar-MA"/>
              </w:rPr>
              <w:t>1-1- أعط بعض الأسباب لضرورة التضمين</w:t>
            </w:r>
            <w:r w:rsidRPr="00D25DE4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eastAsia="fr-FR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F57066" w:rsidRDefault="007178FB" w:rsidP="00B83AF9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</w:pPr>
            <w:r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1-2-</w:t>
            </w:r>
            <w:r w:rsidRPr="00C91D2D">
              <w:rPr>
                <w:rFonts w:asciiTheme="majorBidi" w:hAnsiTheme="majorBidi" w:cs="Times New Roman"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ﻣﺎ</w:t>
            </w:r>
            <w:r w:rsidRPr="00C91D2D">
              <w:rPr>
                <w:rFonts w:asciiTheme="majorBidi" w:hAnsiTheme="majorBidi" w:cs="Times New Roman"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اﻟﻤﺮﻛﺒﺔ</w:t>
            </w:r>
            <w:r w:rsidRPr="00C91D2D">
              <w:rPr>
                <w:rFonts w:asciiTheme="majorBidi" w:hAnsiTheme="majorBidi" w:cs="Times New Roman"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اﻹ</w:t>
            </w:r>
            <w:proofErr w:type="spellStart"/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ﻟﻜﺘﺮوﻧﻴﺔ</w:t>
            </w:r>
            <w:proofErr w:type="spellEnd"/>
            <w:r w:rsidRPr="00C91D2D">
              <w:rPr>
                <w:rFonts w:asciiTheme="majorBidi" w:hAnsiTheme="majorBidi" w:cs="Times New Roman"/>
                <w:bCs/>
                <w:sz w:val="26"/>
                <w:szCs w:val="26"/>
                <w:rtl/>
                <w:lang w:bidi="ar-MA"/>
              </w:rPr>
              <w:t xml:space="preserve"> </w:t>
            </w:r>
            <w:proofErr w:type="spellStart"/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اﻟ</w:t>
            </w:r>
            <w:proofErr w:type="spellEnd"/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ﻼ</w:t>
            </w:r>
            <w:proofErr w:type="spellStart"/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زﻣﺔ</w:t>
            </w:r>
            <w:proofErr w:type="spellEnd"/>
            <w:r w:rsidRPr="00C91D2D">
              <w:rPr>
                <w:rFonts w:asciiTheme="majorBidi" w:hAnsiTheme="majorBidi" w:cs="Times New Roman"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ﻹﻧﺠﺎز</w:t>
            </w:r>
            <w:r w:rsidRPr="00C91D2D">
              <w:rPr>
                <w:rFonts w:asciiTheme="majorBidi" w:hAnsiTheme="majorBidi" w:cs="Times New Roman"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ﺘﻀﻤﻴﻦ</w:t>
            </w:r>
            <w:r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 xml:space="preserve"> </w:t>
            </w:r>
            <w:proofErr w:type="gramStart"/>
            <w:r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الوسع</w:t>
            </w:r>
            <w:proofErr w:type="gramEnd"/>
            <w:r w:rsidRPr="00C91D2D">
              <w:rPr>
                <w:rFonts w:asciiTheme="majorBidi" w:hAnsiTheme="majorBidi" w:cs="Times New Roman"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؟</w:t>
            </w:r>
            <w:r w:rsidRPr="00C91D2D">
              <w:rPr>
                <w:rFonts w:asciiTheme="majorBidi" w:hAnsiTheme="majorBidi" w:cs="Times New Roman"/>
                <w:bCs/>
                <w:sz w:val="26"/>
                <w:szCs w:val="26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C91D2D" w:rsidRDefault="007178FB" w:rsidP="002057C1">
            <w:pPr>
              <w:bidi/>
              <w:jc w:val="both"/>
              <w:rPr>
                <w:rFonts w:asciiTheme="majorBidi" w:hAnsiTheme="majorBidi" w:cstheme="majorBidi"/>
                <w:bCs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1-3-</w:t>
            </w:r>
            <w:r w:rsidRPr="00C91D2D">
              <w:rPr>
                <w:rFonts w:asciiTheme="majorBidi" w:hAnsiTheme="majorBidi" w:cs="Times New Roman"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ﻣﺎ</w:t>
            </w:r>
            <w:r w:rsidRPr="00C91D2D">
              <w:rPr>
                <w:rFonts w:asciiTheme="majorBidi" w:hAnsiTheme="majorBidi" w:cs="Times New Roman"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اﻻ</w:t>
            </w:r>
            <w:proofErr w:type="spellStart"/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حتياطات</w:t>
            </w:r>
            <w:proofErr w:type="spellEnd"/>
            <w:r w:rsidRPr="00C91D2D">
              <w:rPr>
                <w:rFonts w:asciiTheme="majorBidi" w:hAnsiTheme="majorBidi" w:cs="Times New Roman"/>
                <w:bCs/>
                <w:sz w:val="26"/>
                <w:szCs w:val="26"/>
                <w:rtl/>
                <w:lang w:bidi="ar-MA"/>
              </w:rPr>
              <w:t xml:space="preserve"> </w:t>
            </w:r>
            <w:proofErr w:type="spellStart"/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اﻟ</w:t>
            </w:r>
            <w:proofErr w:type="spellEnd"/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ﻼزم</w:t>
            </w:r>
            <w:r w:rsidRPr="00C91D2D">
              <w:rPr>
                <w:rFonts w:asciiTheme="majorBidi" w:hAnsiTheme="majorBidi" w:cs="Times New Roman"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اﺗﺨﺎذﻫﺎ</w:t>
            </w:r>
            <w:r w:rsidRPr="00C91D2D">
              <w:rPr>
                <w:rFonts w:asciiTheme="majorBidi" w:hAnsiTheme="majorBidi" w:cs="Times New Roman"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="002057C1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عند عملية</w:t>
            </w:r>
            <w:r w:rsidRPr="00C91D2D">
              <w:rPr>
                <w:rFonts w:asciiTheme="majorBidi" w:hAnsiTheme="majorBidi" w:cs="Times New Roman"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="002057C1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 xml:space="preserve">التضمين </w:t>
            </w:r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؟</w:t>
            </w:r>
            <w:r w:rsidRPr="00C91D2D">
              <w:rPr>
                <w:rFonts w:asciiTheme="majorBidi" w:hAnsiTheme="majorBidi" w:cs="Times New Roman"/>
                <w:bCs/>
                <w:sz w:val="26"/>
                <w:szCs w:val="26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Default="007178FB" w:rsidP="002057C1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Cs/>
                <w:sz w:val="26"/>
                <w:szCs w:val="26"/>
                <w:rtl/>
                <w:lang w:bidi="ar-MA"/>
              </w:rPr>
              <w:t xml:space="preserve">2- بعد استقبال الإشارة المضمَنة ذات التعبير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(t) =</w:t>
            </w:r>
            <w:r w:rsidRPr="00D25DE4">
              <w:rPr>
                <w:rFonts w:asciiTheme="majorBidi" w:eastAsia="Symbol,Bold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2057C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(0,5cos(10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</w:rPr>
              <w:t>3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</w:rPr>
                <m:t>π</m:t>
              </m:r>
            </m:oMath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t) +</w:t>
            </w:r>
            <w:r w:rsidRPr="00D25DE4">
              <w:rPr>
                <w:rFonts w:asciiTheme="majorBidi" w:eastAsia="Symbol,Bold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0,7).</w:t>
            </w:r>
            <w:proofErr w:type="gramStart"/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os(</w:t>
            </w:r>
            <w:proofErr w:type="gramEnd"/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0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</w:rPr>
              <w:t>4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  <m:oMath>
              <m:r>
                <m:rPr>
                  <m:sty m:val="bi"/>
                </m:rPr>
                <w:rPr>
                  <w:rFonts w:ascii="Cambria Math" w:hAnsi="Cambria Math" w:cs="Cambria Math"/>
                  <w:sz w:val="24"/>
                  <w:szCs w:val="24"/>
                  <w:rtl/>
                </w:rPr>
                <m:t>π</m:t>
              </m:r>
            </m:oMath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t)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 w:hint="cs"/>
                <w:bCs/>
                <w:sz w:val="26"/>
                <w:szCs w:val="26"/>
                <w:rtl/>
                <w:lang w:bidi="ar-MA"/>
              </w:rPr>
              <w:t>يجب إزالة التضمين</w:t>
            </w:r>
            <w:r w:rsidR="002057C1">
              <w:rPr>
                <w:rFonts w:asciiTheme="majorBidi" w:hAnsiTheme="majorBidi" w:cstheme="majorBidi" w:hint="cs"/>
                <w:bCs/>
                <w:sz w:val="26"/>
                <w:szCs w:val="26"/>
                <w:rtl/>
                <w:lang w:bidi="ar-MA"/>
              </w:rPr>
              <w:t>.</w:t>
            </w:r>
            <w:r>
              <w:rPr>
                <w:rFonts w:asciiTheme="majorBidi" w:hAnsiTheme="majorBidi" w:cstheme="majorBidi" w:hint="cs"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نستعمل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لهذا الغرض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وصل اومي مقاومته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R=100Ω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ومكثف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سعته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=10µF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في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ل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دارة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موافق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لأحد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طوابق التركيب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ممثل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في الشكل</w:t>
            </w:r>
            <w:r w:rsidR="0011480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1</w:t>
            </w:r>
            <w:r w:rsidR="00CC410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. نعطي </w:t>
            </w:r>
            <w:r w:rsidR="00CC410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A=</w:t>
            </w:r>
            <w:proofErr w:type="spellStart"/>
            <w:r w:rsidR="00CC410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K.P</w:t>
            </w:r>
            <w:r w:rsidR="00CC410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m</w:t>
            </w:r>
            <w:proofErr w:type="spellEnd"/>
            <w:r w:rsidR="00CC410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 xml:space="preserve"> </w:t>
            </w:r>
          </w:p>
          <w:p w:rsidR="00A45BEB" w:rsidRPr="00A45BEB" w:rsidRDefault="00A45BEB" w:rsidP="00A45BEB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2-1- بين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ن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توتر المحصل عليه توتر مضمن بالوسع</w:t>
            </w:r>
            <w:r w:rsidR="002E4AE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.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 w:rsidRPr="00BB2BF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 5</w:t>
            </w:r>
            <w:r w:rsidRPr="00BB2B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F57066" w:rsidRDefault="007178FB" w:rsidP="00A45BEB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-</w:t>
            </w:r>
            <w:r w:rsidR="00A45BEB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- انطلاقا من تعبير التوتر المضمن هل تم </w:t>
            </w:r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اﺗﺨﺎذ</w:t>
            </w:r>
            <w:r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اﻻ</w:t>
            </w:r>
            <w:proofErr w:type="spellStart"/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حتياطات</w:t>
            </w:r>
            <w:proofErr w:type="spellEnd"/>
            <w:r w:rsidRPr="00C91D2D">
              <w:rPr>
                <w:rFonts w:asciiTheme="majorBidi" w:hAnsiTheme="majorBidi" w:cs="Times New Roman"/>
                <w:bCs/>
                <w:sz w:val="26"/>
                <w:szCs w:val="26"/>
                <w:rtl/>
                <w:lang w:bidi="ar-MA"/>
              </w:rPr>
              <w:t xml:space="preserve"> </w:t>
            </w:r>
            <w:proofErr w:type="spellStart"/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اﻟ</w:t>
            </w:r>
            <w:proofErr w:type="spellEnd"/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ﻼ</w:t>
            </w:r>
            <w:proofErr w:type="spellStart"/>
            <w:r w:rsidRPr="00C91D2D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زم</w:t>
            </w:r>
            <w:r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ة</w:t>
            </w:r>
            <w:proofErr w:type="spellEnd"/>
            <w:r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="005C1440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خلال عملية</w:t>
            </w:r>
            <w:r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="005C1440">
              <w:rPr>
                <w:rFonts w:asciiTheme="majorBidi" w:hAnsiTheme="majorBidi" w:cs="Times New Roman" w:hint="cs"/>
                <w:bCs/>
                <w:sz w:val="26"/>
                <w:szCs w:val="26"/>
                <w:rtl/>
                <w:lang w:bidi="ar-MA"/>
              </w:rPr>
              <w:t>التضمين.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D25DE4" w:rsidRDefault="007178FB" w:rsidP="00EE223F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Cs/>
                <w:sz w:val="26"/>
                <w:szCs w:val="26"/>
                <w:rtl/>
                <w:lang w:bidi="ar-MA"/>
              </w:rPr>
              <w:t>2-</w:t>
            </w:r>
            <w:r w:rsidR="00A45BEB">
              <w:rPr>
                <w:rFonts w:asciiTheme="majorBidi" w:hAnsiTheme="majorBidi" w:cstheme="majorBidi" w:hint="cs"/>
                <w:bCs/>
                <w:sz w:val="26"/>
                <w:szCs w:val="26"/>
                <w:rtl/>
                <w:lang w:bidi="ar-MA"/>
              </w:rPr>
              <w:t>3</w:t>
            </w:r>
            <w:r>
              <w:rPr>
                <w:rFonts w:asciiTheme="majorBidi" w:hAnsiTheme="majorBidi" w:cstheme="majorBidi" w:hint="cs"/>
                <w:bCs/>
                <w:sz w:val="26"/>
                <w:szCs w:val="26"/>
                <w:rtl/>
                <w:lang w:bidi="ar-MA"/>
              </w:rPr>
              <w:t>- ما الغاية من عملية إزالة التضمين</w:t>
            </w:r>
            <w:r w:rsidR="002E4AE2">
              <w:rPr>
                <w:rFonts w:asciiTheme="majorBidi" w:hAnsiTheme="majorBidi" w:cstheme="majorBidi" w:hint="cs"/>
                <w:bCs/>
                <w:sz w:val="26"/>
                <w:szCs w:val="26"/>
                <w:rtl/>
                <w:lang w:bidi="ar-MA"/>
              </w:rPr>
              <w:t>.</w:t>
            </w:r>
            <w:r>
              <w:rPr>
                <w:rFonts w:asciiTheme="majorBidi" w:hAnsiTheme="majorBidi" w:cstheme="majorBidi" w:hint="cs"/>
                <w:bCs/>
                <w:sz w:val="26"/>
                <w:szCs w:val="26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D25DE4" w:rsidRDefault="007178FB" w:rsidP="00A45BEB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-</w:t>
            </w:r>
            <w:r w:rsidR="00A45BEB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4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-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عتمادا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على التعبير أوجد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قيمة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نسبة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تضمين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.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ا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هو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ستنتاجك</w:t>
            </w:r>
            <w:r w:rsidR="002E4AE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.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D25DE4" w:rsidRDefault="007178FB" w:rsidP="00A45BEB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2-</w:t>
            </w:r>
            <w:r w:rsidR="00A45BEB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5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- اعتمادا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على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شكل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1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عين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طابق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موافق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لدارة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زالة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تضمين</w:t>
            </w:r>
            <w:r w:rsidR="000F22D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تم اشرح كيفية عمله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D25DE4" w:rsidRDefault="007178FB" w:rsidP="00A45BEB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2-</w:t>
            </w:r>
            <w:r w:rsidR="00A45BEB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6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- بين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أن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دارة </w:t>
            </w:r>
            <w:r w:rsidR="000F22D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إزالة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تضمين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ت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كن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ن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حصول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غلاف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جيد</w:t>
            </w:r>
            <w:r w:rsidR="002E4AE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.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Pr="00D25DE4" w:rsidRDefault="007178FB" w:rsidP="00114804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-</w:t>
            </w:r>
            <w:r w:rsidR="00A45BEB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7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-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نعتبر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أن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قاطعي التيار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K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1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و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K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2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rtl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غلقان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تمثل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منحنيات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معاينة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على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شاشة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راسم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تذبذب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توترات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0F22D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GM</w:t>
            </w:r>
            <w:r w:rsidRPr="000F22D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و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 xml:space="preserve"> </w:t>
            </w:r>
            <w:r w:rsidR="000F22D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 xml:space="preserve"> </w:t>
            </w:r>
            <w:r w:rsidR="000F22D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U</w:t>
            </w:r>
            <w:r w:rsidR="00114804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F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M</w:t>
            </w:r>
            <w:r w:rsidR="000F22D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 xml:space="preserve"> </w:t>
            </w:r>
            <w:r w:rsidRPr="000F22D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و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0F22D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</w:t>
            </w:r>
            <w:r w:rsidRPr="000F22D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HM</w:t>
            </w:r>
            <w:r w:rsidR="000F22D9" w:rsidRPr="000F22D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(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شكل</w:t>
            </w:r>
            <w:r w:rsidR="000F22D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)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2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،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عين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عللا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جوابك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،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منحنى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موافق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لكل طابق</w:t>
            </w:r>
            <w:r w:rsidRPr="00D25DE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.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7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7178FB" w:rsidRDefault="007178FB" w:rsidP="000F22D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3-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علما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ن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معامل تحريض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لوشيعة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=10mH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حدد قيمة سعة المكثف المناسب لانتقاء هذه</w:t>
            </w:r>
            <w:r w:rsidR="000F22D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موجة</w:t>
            </w:r>
            <w:r>
              <w:rPr>
                <w:rFonts w:asciiTheme="majorBidi" w:hAnsiTheme="majorBidi" w:cstheme="majorBidi" w:hint="cs"/>
                <w:b/>
                <w:bCs/>
                <w:noProof/>
                <w:sz w:val="24"/>
                <w:szCs w:val="24"/>
                <w:rtl/>
                <w:lang w:eastAsia="fr-FR"/>
              </w:rPr>
              <w:t xml:space="preserve"> </w:t>
            </w:r>
            <w:r w:rsidR="000F22D9">
              <w:rPr>
                <w:rFonts w:asciiTheme="majorBidi" w:hAnsiTheme="majorBidi" w:cstheme="majorBidi" w:hint="cs"/>
                <w:b/>
                <w:bCs/>
                <w:noProof/>
                <w:sz w:val="24"/>
                <w:szCs w:val="24"/>
                <w:rtl/>
                <w:lang w:eastAsia="fr-FR"/>
              </w:rPr>
              <w:t>المضمنة</w:t>
            </w:r>
            <w:r w:rsidR="002E4AE2">
              <w:rPr>
                <w:rFonts w:asciiTheme="majorBidi" w:hAnsiTheme="majorBidi" w:cstheme="majorBidi" w:hint="cs"/>
                <w:b/>
                <w:bCs/>
                <w:noProof/>
                <w:sz w:val="24"/>
                <w:szCs w:val="24"/>
                <w:rtl/>
                <w:lang w:eastAsia="fr-FR"/>
              </w:rPr>
              <w:t>.</w:t>
            </w:r>
            <w:r w:rsidR="000F22D9">
              <w:rPr>
                <w:rFonts w:asciiTheme="majorBidi" w:hAnsiTheme="majorBidi" w:cstheme="majorBidi" w:hint="cs"/>
                <w:b/>
                <w:bCs/>
                <w:noProof/>
                <w:sz w:val="24"/>
                <w:szCs w:val="24"/>
                <w:rtl/>
                <w:lang w:eastAsia="fr-FR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(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7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F1583F" w:rsidRPr="00474392" w:rsidRDefault="00F1583F" w:rsidP="00474392">
            <w:pPr>
              <w:bidi/>
              <w:rPr>
                <w:rtl/>
              </w:rPr>
            </w:pPr>
            <w:r>
              <w:object w:dxaOrig="7785" w:dyaOrig="2385">
                <v:shape id="_x0000_i1028" type="#_x0000_t75" style="width:389.25pt;height:101.25pt" o:ole="">
                  <v:imagedata r:id="rId12" o:title=""/>
                </v:shape>
                <o:OLEObject Type="Embed" ProgID="PBrush" ShapeID="_x0000_i1028" DrawAspect="Content" ObjectID="_1479547240" r:id="rId13"/>
              </w:object>
            </w:r>
          </w:p>
        </w:tc>
        <w:tc>
          <w:tcPr>
            <w:tcW w:w="236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7178FB" w:rsidRPr="00B97156" w:rsidRDefault="007178FB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654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178FB" w:rsidRPr="00B23E75" w:rsidRDefault="007178FB" w:rsidP="00B23E75">
            <w:pPr>
              <w:bidi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</w:pPr>
          </w:p>
        </w:tc>
      </w:tr>
      <w:tr w:rsidR="007178FB" w:rsidRPr="00B97156" w:rsidTr="007178FB">
        <w:tc>
          <w:tcPr>
            <w:tcW w:w="8188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7178FB" w:rsidRPr="00B97156" w:rsidRDefault="007178FB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36" w:type="dxa"/>
            <w:vMerge/>
            <w:tcBorders>
              <w:left w:val="single" w:sz="12" w:space="0" w:color="auto"/>
              <w:right w:val="nil"/>
            </w:tcBorders>
          </w:tcPr>
          <w:p w:rsidR="007178FB" w:rsidRPr="00B97156" w:rsidRDefault="007178FB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7178FB" w:rsidRPr="0074484B" w:rsidRDefault="007178FB" w:rsidP="00B97156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74484B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تمرين 2 (6ن)</w:t>
            </w:r>
            <w:r w:rsidR="00266AD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                                                                                                    40</w:t>
            </w:r>
          </w:p>
        </w:tc>
      </w:tr>
      <w:tr w:rsidR="007178FB" w:rsidRPr="00B97156" w:rsidTr="00474392">
        <w:trPr>
          <w:trHeight w:val="955"/>
        </w:trPr>
        <w:tc>
          <w:tcPr>
            <w:tcW w:w="818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178FB" w:rsidRPr="00B97156" w:rsidRDefault="007178FB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36" w:type="dxa"/>
            <w:vMerge/>
            <w:tcBorders>
              <w:left w:val="single" w:sz="12" w:space="0" w:color="auto"/>
              <w:bottom w:val="nil"/>
              <w:right w:val="single" w:sz="12" w:space="0" w:color="auto"/>
            </w:tcBorders>
          </w:tcPr>
          <w:p w:rsidR="007178FB" w:rsidRPr="00B97156" w:rsidRDefault="007178FB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178FB" w:rsidRPr="00B23E75" w:rsidRDefault="007178FB" w:rsidP="00474392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نركب على التوالي وشيعة معامل تحريضها الذاتي 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مقاومتها مهملة، و مكثفا سعته 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، و موصلا أوميا مقاومته 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</w:t>
            </w:r>
            <w:r w:rsidR="00F5185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فنحصل على ثنائي قطب 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B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. نطبق بين مربطي ثنائي القطب 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B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توترا متناوبا و </w:t>
            </w:r>
            <w:proofErr w:type="spellStart"/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جيبيا</w:t>
            </w:r>
            <w:proofErr w:type="spellEnd"/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Pr="00B23E75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580" w:dyaOrig="380">
                <v:shape id="_x0000_i1029" type="#_x0000_t75" style="width:129pt;height:18.75pt" o:ole="">
                  <v:imagedata r:id="rId14" o:title=""/>
                </v:shape>
                <o:OLEObject Type="Embed" ProgID="Equation.DSMT4" ShapeID="_x0000_i1029" DrawAspect="Content" ObjectID="_1479547241" r:id="rId15"/>
              </w:objec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توتره الفعال 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=10V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ثابت و تردده 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قابل </w:t>
            </w:r>
            <w:r w:rsidR="005411D7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shape id="_x0000_s1055" style="position:absolute;left:0;text-align:left;margin-left:40.5pt;margin-top:7.95pt;width:3.75pt;height:0;z-index:251697152;mso-position-horizontal:absolute;mso-position-horizontal-relative:text;mso-position-vertical:absolute;mso-position-vertical-relative:text" coordsize="75,1" path="m75,l,e" filled="f" strokeweight="1.5pt">
                  <v:path arrowok="t"/>
                </v:shape>
              </w:pict>
            </w:r>
            <w:r w:rsidRPr="00B23E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</w:tc>
      </w:tr>
    </w:tbl>
    <w:p w:rsidR="00C77377" w:rsidRDefault="00C77377"/>
    <w:tbl>
      <w:tblPr>
        <w:tblStyle w:val="Grilledutableau"/>
        <w:tblW w:w="16302" w:type="dxa"/>
        <w:tblInd w:w="-34" w:type="dxa"/>
        <w:tblLayout w:type="fixed"/>
        <w:tblLook w:val="04A0"/>
      </w:tblPr>
      <w:tblGrid>
        <w:gridCol w:w="8790"/>
        <w:gridCol w:w="283"/>
        <w:gridCol w:w="7229"/>
      </w:tblGrid>
      <w:tr w:rsidR="00EE40F4" w:rsidRPr="00D27886" w:rsidTr="00EE40F4">
        <w:tc>
          <w:tcPr>
            <w:tcW w:w="879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EE40F4" w:rsidRDefault="00EE40F4" w:rsidP="008C6394">
            <w:pPr>
              <w:bidi/>
            </w:pPr>
            <w:r w:rsidRPr="00B51575">
              <w:object w:dxaOrig="960" w:dyaOrig="620">
                <v:shape id="_x0000_i1030" type="#_x0000_t75" style="width:48pt;height:27pt" o:ole="">
                  <v:imagedata r:id="rId16" o:title=""/>
                </v:shape>
                <o:OLEObject Type="Embed" ProgID="Equation.DSMT4" ShapeID="_x0000_i1030" DrawAspect="Content" ObjectID="_1479547242" r:id="rId17"/>
              </w:object>
            </w:r>
            <w:r>
              <w:rPr>
                <w:rFonts w:hint="cs"/>
                <w:rtl/>
                <w:lang w:bidi="ar-MA"/>
              </w:rPr>
              <w:t xml:space="preserve"> و </w:t>
            </w:r>
            <w:r w:rsidRPr="00C3193A">
              <w:object w:dxaOrig="2860" w:dyaOrig="800">
                <v:shape id="_x0000_i1031" type="#_x0000_t75" style="width:163.5pt;height:27pt" o:ole="" o:bordertopcolor="this" o:borderleftcolor="this" o:borderbottomcolor="this" o:borderrightcolor="this">
                  <v:imagedata r:id="rId18" o:title=""/>
                </v:shape>
                <o:OLEObject Type="Embed" ProgID="Equation.DSMT4" ShapeID="_x0000_i1031" DrawAspect="Content" ObjectID="_1479547243" r:id="rId19"/>
              </w:object>
            </w:r>
            <w:r>
              <w:rPr>
                <w:rFonts w:hint="cs"/>
                <w:rtl/>
              </w:rPr>
              <w:t xml:space="preserve"> </w:t>
            </w:r>
            <w:proofErr w:type="spellStart"/>
            <w:r>
              <w:rPr>
                <w:rFonts w:hint="cs"/>
                <w:rtl/>
              </w:rPr>
              <w:t>او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 w:rsidRPr="00C3193A">
              <w:object w:dxaOrig="820" w:dyaOrig="680">
                <v:shape id="_x0000_i1032" type="#_x0000_t75" style="width:41.25pt;height:27pt" o:ole="">
                  <v:imagedata r:id="rId20" o:title=""/>
                </v:shape>
                <o:OLEObject Type="Embed" ProgID="Equation.DSMT4" ShapeID="_x0000_i1032" DrawAspect="Content" ObjectID="_1479547244" r:id="rId21"/>
              </w:object>
            </w:r>
          </w:p>
          <w:p w:rsidR="00EE40F4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1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-2: وجود قيمة قصوى لشدة التيار الفعالة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I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في الدارة.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(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0,75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ن)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عند الرنين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تأخد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الممانعة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دنى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قيمة و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بمان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التوتر الفعال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تابث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فان شدة التيار الفعالة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تأخد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قيمة قصوى اكبر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2-2: النبض الخاص للدارة 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N=800Hz 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مع 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sz w:val="20"/>
                  <w:szCs w:val="20"/>
                  <w:rtl/>
                  <w:lang w:bidi="ar-MA"/>
                </w:rPr>
                <m:t>ω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=2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πN</m:t>
              </m:r>
              <m:r>
                <m:rPr>
                  <m:sty m:val="b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 xml:space="preserve"> </m:t>
              </m:r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و منه </w:t>
            </w:r>
            <m:oMath>
              <m:sSub>
                <m:sSubPr>
                  <m:ctrlPr>
                    <w:rPr>
                      <w:rFonts w:ascii="Cambria Math" w:eastAsiaTheme="minorEastAsia" w:hAnsi="Cambria Math" w:cs="Cambria Math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Cambria Math" w:hint="cs"/>
                      <w:sz w:val="20"/>
                      <w:szCs w:val="20"/>
                      <w:rtl/>
                      <w:lang w:bidi="ar-MA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Cambria Math"/>
                      <w:sz w:val="20"/>
                      <w:szCs w:val="20"/>
                      <w:lang w:bidi="ar-MA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  <w:lang w:bidi="ar-MA"/>
                </w:rPr>
                <m:t>=5096,5</m:t>
              </m:r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  <w:lang w:bidi="ar-MA"/>
                </w:rPr>
                <m:t>rad/s</m:t>
              </m:r>
            </m:oMath>
          </w:p>
          <w:p w:rsidR="00EE40F4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3-2: استنتج قيمة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R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مقاومة الموصل </w:t>
            </w:r>
            <w:proofErr w:type="spellStart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أومي</w:t>
            </w:r>
            <w:proofErr w:type="spellEnd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.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(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0,75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ن)</w:t>
            </w:r>
          </w:p>
          <w:p w:rsidR="00EE40F4" w:rsidRPr="00B50258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U=RI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sym w:font="Wingdings 3" w:char="F031"/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 xml:space="preserve"> R=U/I=10/250.10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  <w:lang w:bidi="ar-MA"/>
              </w:rPr>
              <w:t>-3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=40Ω</w:t>
            </w:r>
          </w:p>
          <w:p w:rsidR="00EE40F4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4-2: 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المنطقة الممررة ذات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-3dB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، </w:t>
            </w:r>
          </w:p>
          <w:p w:rsidR="00EE40F4" w:rsidRPr="00A30314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i/>
                <w:sz w:val="20"/>
                <w:szCs w:val="20"/>
              </w:rPr>
            </w:pPr>
            <w:proofErr w:type="gramStart"/>
            <w:r w:rsidRPr="00B50258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هي</w:t>
            </w:r>
            <w:proofErr w:type="gramEnd"/>
            <w:r w:rsidRPr="00B50258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مجال الترددات للمولد حيث تكون الاستجابة </w:t>
            </w:r>
            <w:r w:rsidRPr="00B50258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I</w:t>
            </w:r>
            <w:r w:rsidRPr="00B50258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أكبر أو على الأقل تساوي 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I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  <w:rtl/>
                </w:rPr>
                <m:t>≥</m:t>
              </m:r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</w:rPr>
                    <m:t>I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</w:rPr>
                <m:t>/</m:t>
              </m:r>
              <m:rad>
                <m:radPr>
                  <m:degHide m:val="on"/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</w:rPr>
                    <m:t>2</m:t>
                  </m:r>
                </m:e>
              </m:rad>
            </m:oMath>
            <w:r w:rsidRPr="00B50258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(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</w:rPr>
                    <m:t>I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</w:rPr>
                    <m:t>0</m:t>
                  </m:r>
                </m:sub>
              </m:sSub>
            </m:oMath>
            <w:r w:rsidRPr="00B50258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هي الشدة الفعالة للتيار عند الرنين)".عرضها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مبيانيا</w:t>
            </w:r>
            <w:proofErr w:type="spellEnd"/>
            <w:r w:rsidRPr="00B50258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[600Hz ;800Hz]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أي </w:t>
            </w:r>
            <m:oMath>
              <m:r>
                <m:rPr>
                  <m:sty m:val="b"/>
                </m:rPr>
                <w:rPr>
                  <w:rFonts w:ascii="Cambria Math" w:hAnsi="Cambria Math" w:cstheme="majorBidi"/>
                  <w:sz w:val="20"/>
                  <w:szCs w:val="20"/>
                  <w:rtl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</w:rPr>
                <m:t>N=400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</w:rPr>
                <m:t>Hz</m:t>
              </m:r>
            </m:oMath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5-2-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معامل الجودة للدارة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:   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Q=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/∆N=700/200=3,5</m:t>
              </m:r>
            </m:oMath>
          </w:p>
          <w:p w:rsidR="00EE40F4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0"/>
                <w:szCs w:val="20"/>
                <w:rtl/>
              </w:rPr>
              <w:pict>
                <v:shape id="_x0000_s1063" style="position:absolute;left:0;text-align:left;margin-left:135.7pt;margin-top:2.9pt;width:0;height:4.5pt;z-index:251701248;mso-position-horizontal:absolute;mso-position-vertical:absolute" coordsize="1,90" path="m,l,90e" filled="f" strokeweight="1.5pt">
                  <v:path arrowok="t"/>
                </v:shape>
              </w:pic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6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-2: قيمتي 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كل من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معامل التحريض الذاتي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L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</w:t>
            </w:r>
            <w:proofErr w:type="spellStart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للوشيعة</w:t>
            </w:r>
            <w:proofErr w:type="spellEnd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و سعة المكثف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C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.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</w:p>
          <w:p w:rsidR="00EE40F4" w:rsidRDefault="00EE40F4" w:rsidP="008C6394">
            <w:pPr>
              <w:bidi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Q=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L</m:t>
              </m:r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/R</m:t>
              </m:r>
            </m:oMath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sym w:font="Wingdings 3" w:char="F031"/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 xml:space="preserve">  L=QR/2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Cambria Math" w:hint="cs"/>
                  <w:sz w:val="20"/>
                  <w:szCs w:val="20"/>
                  <w:rtl/>
                  <w:lang w:bidi="ar-MA"/>
                </w:rPr>
                <m:t>π</m:t>
              </m:r>
              <m:sSub>
                <m:sSub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  <w:lang w:bidi="ar-MA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  <w:lang w:bidi="ar-MA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  <w:lang w:bidi="ar-MA"/>
                </w:rPr>
                <m:t>=0,016</m:t>
              </m:r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  <w:lang w:bidi="ar-MA"/>
                </w:rPr>
                <m:t>H</m:t>
              </m:r>
            </m:oMath>
          </w:p>
          <w:p w:rsidR="00EE40F4" w:rsidRPr="00640471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i/>
                <w:sz w:val="20"/>
                <w:szCs w:val="20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Q=1/RC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0</m:t>
                  </m:r>
                </m:sub>
              </m:sSub>
            </m:oMath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sym w:font="Wingdings 3" w:char="F031"/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 xml:space="preserve">  C=1/ QR2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Cambria Math" w:hint="cs"/>
                  <w:sz w:val="20"/>
                  <w:szCs w:val="20"/>
                  <w:rtl/>
                  <w:lang w:bidi="ar-MA"/>
                </w:rPr>
                <m:t>π</m:t>
              </m:r>
              <m:sSub>
                <m:sSub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  <w:lang w:bidi="ar-MA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  <w:lang w:bidi="ar-MA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  <w:lang w:bidi="ar-MA"/>
                </w:rPr>
                <m:t>=2,5.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  <w:lang w:bidi="ar-MA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  <w:lang w:bidi="ar-MA"/>
                    </w:rPr>
                    <m:t>-6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  <w:lang w:bidi="ar-MA"/>
                </w:rPr>
                <m:t>F</m:t>
              </m:r>
            </m:oMath>
          </w:p>
          <w:p w:rsidR="00EE40F4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E2D94">
              <w:rPr>
                <w:noProof/>
              </w:rPr>
              <w:pict>
                <v:shape id="_x0000_s1064" type="#_x0000_t75" style="position:absolute;left:0;text-align:left;margin-left:-1.95pt;margin-top:10.8pt;width:238.5pt;height:101.25pt;z-index:251702272" wrapcoords="-68 0 -68 21440 21600 21440 21600 0 -68 0">
                  <v:imagedata r:id="rId22" o:title=""/>
                  <w10:wrap type="tight"/>
                </v:shape>
                <o:OLEObject Type="Embed" ProgID="PBrush" ShapeID="_x0000_s1064" DrawAspect="Content" ObjectID="_1479547248" r:id="rId23"/>
              </w:pic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3- 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تغيرات كل من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u(t)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و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i(t)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بدلالة </w:t>
            </w:r>
            <w:proofErr w:type="gramStart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لزمن</w:t>
            </w:r>
            <w:r>
              <w:t xml:space="preserve"> 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عند</w:t>
            </w:r>
            <w:proofErr w:type="gramEnd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التردد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N=900Hz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فان 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I=233,33mA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قيمة ممانعة </w:t>
            </w:r>
          </w:p>
          <w:p w:rsidR="00EE40F4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لدارة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 xml:space="preserve"> Z=U/I=42,8Ω 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، 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tan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sz w:val="20"/>
                  <w:szCs w:val="20"/>
                  <w:rtl/>
                  <w:lang w:bidi="ar-MA"/>
                </w:rPr>
                <m:t>φ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Lω-</m:t>
                  </m:r>
                  <m:f>
                    <m:f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0"/>
                          <w:szCs w:val="20"/>
                          <w:lang w:bidi="ar-MA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cω</m:t>
                      </m:r>
                    </m:den>
                  </m:f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R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=+0,46</m:t>
              </m:r>
            </m:oMath>
          </w:p>
          <w:p w:rsidR="00EE40F4" w:rsidRDefault="00EE40F4" w:rsidP="008C6394">
            <w:pPr>
              <w:bidi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</w:pPr>
            <w:proofErr w:type="spellStart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ي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sz w:val="20"/>
                  <w:szCs w:val="20"/>
                  <w:rtl/>
                  <w:lang w:bidi="ar-MA"/>
                </w:rPr>
                <m:t>φ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=0,43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rad</m:t>
              </m:r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اي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u(t)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متقدم على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i(t)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السلم </w:t>
            </w:r>
          </w:p>
          <w:p w:rsidR="00EE40F4" w:rsidRPr="00F17AB4" w:rsidRDefault="00EE40F4" w:rsidP="008C6394">
            <w:pPr>
              <w:bidi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 xml:space="preserve"> 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Cambria Math" w:hint="cs"/>
                  <w:sz w:val="20"/>
                  <w:szCs w:val="20"/>
                  <w:rtl/>
                  <w:lang w:bidi="ar-MA"/>
                </w:rPr>
                <m:t>τ</m:t>
              </m:r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  <w:lang w:bidi="ar-MA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theme="majorBidi"/>
                          <w:b/>
                          <w:bCs/>
                          <w:i/>
                          <w:sz w:val="20"/>
                          <w:szCs w:val="20"/>
                          <w:lang w:bidi="ar-MA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0"/>
                          <w:szCs w:val="20"/>
                          <w:lang w:bidi="ar-MA"/>
                        </w:rPr>
                        <m:t>φ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0"/>
                          <w:szCs w:val="20"/>
                          <w:lang w:bidi="ar-MA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0"/>
                          <w:szCs w:val="20"/>
                          <w:lang w:bidi="ar-MA"/>
                        </w:rPr>
                        <m:t>π</m:t>
                      </m:r>
                    </m:den>
                  </m:f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  <w:lang w:bidi="ar-MA"/>
                </w:rPr>
                <m:t>T=</m:t>
              </m:r>
            </m:oMath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 xml:space="preserve">0,07T 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مع 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T=1/N=1,1ms</w:t>
            </w:r>
          </w:p>
        </w:tc>
        <w:tc>
          <w:tcPr>
            <w:tcW w:w="283" w:type="dxa"/>
            <w:vMerge w:val="restart"/>
            <w:tcBorders>
              <w:top w:val="nil"/>
              <w:left w:val="single" w:sz="12" w:space="0" w:color="auto"/>
              <w:right w:val="single" w:sz="12" w:space="0" w:color="auto"/>
            </w:tcBorders>
          </w:tcPr>
          <w:p w:rsidR="00EE40F4" w:rsidRPr="00D27886" w:rsidRDefault="00EE40F4" w:rsidP="008C6394">
            <w:pPr>
              <w:pStyle w:val="Sansinterligne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2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E40F4" w:rsidRPr="00D27886" w:rsidRDefault="00EE40F4" w:rsidP="008C6394">
            <w:pPr>
              <w:rPr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b/>
                <w:bCs/>
                <w:sz w:val="20"/>
                <w:szCs w:val="20"/>
              </w:rPr>
              <w:object w:dxaOrig="8280" w:dyaOrig="975">
                <v:shape id="_x0000_i1033" type="#_x0000_t75" style="width:367.5pt;height:48.75pt" o:ole="">
                  <v:imagedata r:id="rId8" o:title=""/>
                </v:shape>
                <o:OLEObject Type="Embed" ProgID="PBrush" ShapeID="_x0000_i1033" DrawAspect="Content" ObjectID="_1479547245" r:id="rId24"/>
              </w:object>
            </w:r>
          </w:p>
        </w:tc>
      </w:tr>
      <w:tr w:rsidR="00EE40F4" w:rsidRPr="00D27886" w:rsidTr="00EE40F4">
        <w:trPr>
          <w:trHeight w:val="195"/>
        </w:trPr>
        <w:tc>
          <w:tcPr>
            <w:tcW w:w="8790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EE40F4" w:rsidRPr="00D27886" w:rsidRDefault="00EE40F4" w:rsidP="008C6394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83" w:type="dxa"/>
            <w:vMerge/>
            <w:tcBorders>
              <w:left w:val="single" w:sz="12" w:space="0" w:color="auto"/>
              <w:right w:val="nil"/>
            </w:tcBorders>
          </w:tcPr>
          <w:p w:rsidR="00EE40F4" w:rsidRPr="00D27886" w:rsidRDefault="00EE40F4" w:rsidP="008C6394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22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EE40F4" w:rsidRPr="00D27886" w:rsidRDefault="00EE40F4" w:rsidP="008C6394">
            <w:pPr>
              <w:tabs>
                <w:tab w:val="left" w:pos="6390"/>
                <w:tab w:val="right" w:pos="7611"/>
              </w:tabs>
              <w:jc w:val="right"/>
              <w:rPr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تمرين 1 ( 7ن)                                                                                         </w:t>
            </w:r>
          </w:p>
        </w:tc>
      </w:tr>
      <w:tr w:rsidR="00EE40F4" w:rsidRPr="00D27886" w:rsidTr="00EE40F4">
        <w:trPr>
          <w:trHeight w:val="4078"/>
        </w:trPr>
        <w:tc>
          <w:tcPr>
            <w:tcW w:w="879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E40F4" w:rsidRPr="00D27886" w:rsidRDefault="00EE40F4" w:rsidP="008C6394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83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EE40F4" w:rsidRPr="00D27886" w:rsidRDefault="00EE40F4" w:rsidP="008C6394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229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u w:val="double"/>
                <w:rtl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u w:val="double"/>
                <w:lang w:bidi="ar-MA"/>
              </w:rPr>
              <w:t>I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u w:val="double"/>
                <w:rtl/>
                <w:lang w:bidi="ar-MA"/>
              </w:rPr>
              <w:t xml:space="preserve">-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u w:val="double"/>
                <w:rtl/>
                <w:lang w:bidi="ar-MA"/>
              </w:rPr>
              <w:t xml:space="preserve">التعرف على كاشف ملون 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1-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معاد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ل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ة تفاعل الحمض مع الماء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0"/>
                      <w:szCs w:val="20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Ind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 xml:space="preserve"> 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+</m:t>
              </m:r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sz w:val="20"/>
                      <w:szCs w:val="20"/>
                      <w:lang w:bidi="ar-MA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O→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0"/>
                      <w:szCs w:val="20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Ind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-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+</m:t>
              </m:r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sz w:val="20"/>
                      <w:szCs w:val="20"/>
                      <w:lang w:bidi="ar-MA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0"/>
                      <w:szCs w:val="20"/>
                      <w:lang w:bidi="ar-MA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O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+</m:t>
                  </m:r>
                </m:sup>
              </m:sSup>
            </m:oMath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2- عبر عن نسبة 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sz w:val="20"/>
                  <w:szCs w:val="20"/>
                  <w:rtl/>
                  <w:lang w:bidi="ar-MA"/>
                </w:rPr>
                <m:t>τ</m:t>
              </m:r>
            </m:oMath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التقدم النهائي بدلالة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و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[H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3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O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  <w:lang w:bidi="ar-MA"/>
              </w:rPr>
              <w:t>+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 xml:space="preserve">] 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sz w:val="20"/>
                  <w:szCs w:val="20"/>
                  <w:rtl/>
                  <w:lang w:bidi="ar-MA"/>
                </w:rPr>
                <m:t>τ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b/>
                          <w:bCs/>
                          <w:sz w:val="20"/>
                          <w:szCs w:val="20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3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theme="majorBidi"/>
                          <w:b/>
                          <w:bCs/>
                          <w:sz w:val="20"/>
                          <w:szCs w:val="20"/>
                          <w:lang w:bidi="ar-MA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O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+</m:t>
                      </m:r>
                    </m:sup>
                  </m:sSup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/C</m:t>
              </m:r>
            </m:oMath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احسب قيمتها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sz w:val="20"/>
                  <w:szCs w:val="20"/>
                  <w:rtl/>
                  <w:lang w:bidi="ar-MA"/>
                </w:rPr>
                <m:t>τ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=0,23</m:t>
              </m:r>
            </m:oMath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استنتج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proofErr w:type="spellStart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ن</w:t>
            </w:r>
            <w:proofErr w:type="spellEnd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التحول غير كلي.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 xml:space="preserve"> 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(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0,75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ن)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3- اكتب تعبير </w:t>
            </w:r>
            <w:proofErr w:type="spellStart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تابثة</w:t>
            </w:r>
            <w:proofErr w:type="spellEnd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الحمضية بدلالة </w:t>
            </w:r>
            <m:oMath>
              <m:r>
                <m:rPr>
                  <m:sty m:val="bi"/>
                </m:rPr>
                <w:rPr>
                  <w:rFonts w:ascii="Cambria Math" w:hAnsi="Cambria Math" w:cs="Cambria Math"/>
                  <w:sz w:val="20"/>
                  <w:szCs w:val="20"/>
                  <w:rtl/>
                  <w:lang w:bidi="ar-MA"/>
                </w:rPr>
                <m:t>τ</m:t>
              </m:r>
            </m:oMath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و 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 xml:space="preserve"> C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(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0,75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ن)</w:t>
            </w:r>
          </w:p>
          <w:p w:rsidR="00EE40F4" w:rsidRPr="00D27886" w:rsidRDefault="00EE40F4" w:rsidP="008C6394">
            <w:pPr>
              <w:bidi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AU"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  <w:t>K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val="en-AU" w:bidi="ar-MA"/>
              </w:rPr>
              <w:t>A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  <w:t>=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fPr>
                <m:num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0"/>
                          <w:szCs w:val="20"/>
                          <w:lang w:bidi="ar-MA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sz w:val="20"/>
                              <w:szCs w:val="20"/>
                              <w:lang w:bidi="ar-MA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0"/>
                              <w:szCs w:val="20"/>
                              <w:lang w:bidi="ar-MA"/>
                            </w:rPr>
                            <m:t>Ind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0"/>
                              <w:szCs w:val="20"/>
                              <w:lang w:val="en-AU" w:bidi="ar-MA"/>
                            </w:rPr>
                            <m:t>-</m:t>
                          </m:r>
                        </m:sup>
                      </m:sSup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en-AU" w:bidi="ar-MA"/>
                    </w:rPr>
                    <m:t>[H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vertAlign w:val="subscript"/>
                      <w:lang w:val="en-AU" w:bidi="ar-MA"/>
                    </w:rPr>
                    <m:t>3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en-AU" w:bidi="ar-MA"/>
                    </w:rPr>
                    <m:t>O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vertAlign w:val="superscript"/>
                      <w:lang w:val="en-AU" w:bidi="ar-MA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en-AU" w:bidi="ar-MA"/>
                    </w:rPr>
                    <m:t xml:space="preserve">] </m:t>
                  </m:r>
                </m:num>
                <m:den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0"/>
                          <w:szCs w:val="20"/>
                          <w:lang w:bidi="ar-MA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sz w:val="20"/>
                              <w:szCs w:val="20"/>
                              <w:lang w:bidi="ar-MA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0"/>
                              <w:szCs w:val="20"/>
                              <w:lang w:bidi="ar-MA"/>
                            </w:rPr>
                            <m:t>IndH</m:t>
                          </m:r>
                        </m:e>
                        <m:sup/>
                      </m:sSup>
                    </m:e>
                  </m:d>
                </m:den>
              </m:f>
            </m:oMath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AU" w:bidi="ar-MA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theme="majorBidi"/>
                          <w:b/>
                          <w:bCs/>
                          <w:i/>
                          <w:sz w:val="20"/>
                          <w:szCs w:val="20"/>
                          <w:lang w:bidi="ar-MA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val="en-AU" w:bidi="ar-MA"/>
                        </w:rPr>
                        <m:t>[H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vertAlign w:val="subscript"/>
                          <w:lang w:val="en-AU" w:bidi="ar-MA"/>
                        </w:rPr>
                        <m:t>3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val="en-AU" w:bidi="ar-MA"/>
                        </w:rPr>
                        <m:t>O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vertAlign w:val="superscript"/>
                          <w:lang w:val="en-AU" w:bidi="ar-MA"/>
                        </w:rPr>
                        <m:t>+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val="en-AU" w:bidi="ar-MA"/>
                        </w:rPr>
                        <m:t>]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0"/>
                          <w:szCs w:val="20"/>
                          <w:lang w:val="en-AU" w:bidi="ar-MA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  <w:lang w:bidi="ar-MA"/>
                    </w:rPr>
                    <m:t>C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  <w:lang w:val="en-AU" w:bidi="ar-MA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en-AU" w:bidi="ar-MA"/>
                    </w:rPr>
                    <m:t>[H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vertAlign w:val="subscript"/>
                      <w:lang w:val="en-AU" w:bidi="ar-MA"/>
                    </w:rPr>
                    <m:t>3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en-AU" w:bidi="ar-MA"/>
                    </w:rPr>
                    <m:t>O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vertAlign w:val="superscript"/>
                      <w:lang w:val="en-AU" w:bidi="ar-MA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en-AU" w:bidi="ar-MA"/>
                    </w:rPr>
                    <m:t>]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  <w:lang w:val="en-AU" w:bidi="ar-MA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theme="majorBidi"/>
                          <w:b/>
                          <w:bCs/>
                          <w:i/>
                          <w:sz w:val="20"/>
                          <w:szCs w:val="20"/>
                          <w:lang w:bidi="ar-M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0"/>
                              <w:szCs w:val="20"/>
                              <w:lang w:bidi="ar-MA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0"/>
                              <w:szCs w:val="20"/>
                              <w:lang w:bidi="ar-MA"/>
                            </w:rPr>
                            <m:t>τC</m:t>
                          </m:r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0"/>
                          <w:szCs w:val="20"/>
                          <w:lang w:val="en-AU" w:bidi="ar-MA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  <w:lang w:bidi="ar-MA"/>
                    </w:rPr>
                    <m:t>C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  <w:lang w:val="en-AU" w:bidi="ar-MA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theme="majorBidi"/>
                          <w:b/>
                          <w:bCs/>
                          <w:i/>
                          <w:sz w:val="20"/>
                          <w:szCs w:val="20"/>
                          <w:lang w:bidi="ar-M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0"/>
                              <w:szCs w:val="20"/>
                              <w:lang w:bidi="ar-MA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0"/>
                              <w:szCs w:val="20"/>
                              <w:lang w:bidi="ar-MA"/>
                            </w:rPr>
                            <m:t>τ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0"/>
                              <w:szCs w:val="20"/>
                              <w:lang w:val="en-AU" w:bidi="ar-MA"/>
                            </w:rPr>
                            <m:t>;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0"/>
                              <w:szCs w:val="20"/>
                              <w:lang w:bidi="ar-MA"/>
                            </w:rPr>
                            <m:t>C</m:t>
                          </m:r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0"/>
                          <w:szCs w:val="20"/>
                          <w:lang w:val="en-AU" w:bidi="ar-MA"/>
                        </w:rPr>
                        <m:t xml:space="preserve"> </m:t>
                      </m:r>
                    </m:sup>
                  </m:sSup>
                </m:den>
              </m:f>
            </m:oMath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4- احسب قيمة 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K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A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vertAlign w:val="subscript"/>
                <w:rtl/>
                <w:lang w:bidi="ar-MA"/>
              </w:rPr>
              <w:t xml:space="preserve"> 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و استنتج </w:t>
            </w:r>
            <w:proofErr w:type="spellStart"/>
            <w:proofErr w:type="gramStart"/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pK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A</w:t>
            </w:r>
            <w:proofErr w:type="spellEnd"/>
            <w:r w:rsidRPr="00D27886"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vertAlign w:val="subscript"/>
                <w:rtl/>
                <w:lang w:bidi="ar-MA"/>
              </w:rPr>
              <w:t xml:space="preserve"> .</w:t>
            </w:r>
            <w:proofErr w:type="gramEnd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(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0,5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ن)</w:t>
            </w:r>
          </w:p>
          <w:p w:rsidR="00EE40F4" w:rsidRPr="00D27886" w:rsidRDefault="00EE40F4" w:rsidP="008C6394">
            <w:pPr>
              <w:bidi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rtl/>
                <w:lang w:val="en-AU"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  <w:t>K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val="en-AU" w:bidi="ar-MA"/>
              </w:rPr>
              <w:t>A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  <w:t>=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AU" w:bidi="ar-MA"/>
              </w:rPr>
              <w:t>=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  <w:lang w:val="en-AU" w:bidi="ar-MA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theme="majorBidi"/>
                          <w:b/>
                          <w:bCs/>
                          <w:i/>
                          <w:sz w:val="20"/>
                          <w:szCs w:val="20"/>
                          <w:lang w:bidi="ar-M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0"/>
                              <w:szCs w:val="20"/>
                              <w:lang w:bidi="ar-MA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0"/>
                              <w:szCs w:val="20"/>
                              <w:lang w:val="en-AU" w:bidi="ar-MA"/>
                            </w:rPr>
                            <m:t>0,23.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0"/>
                                  <w:szCs w:val="20"/>
                                  <w:lang w:bidi="ar-MA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0"/>
                                  <w:szCs w:val="20"/>
                                  <w:lang w:val="en-AU" w:bidi="ar-MA"/>
                                </w:rPr>
                                <m:t>2,9.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0"/>
                                  <w:szCs w:val="20"/>
                                  <w:lang w:val="en-AU" w:bidi="ar-MA"/>
                                </w:rPr>
                                <m:t>-4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0"/>
                          <w:szCs w:val="20"/>
                          <w:lang w:val="en-AU" w:bidi="ar-MA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theme="majorBidi"/>
                          <w:b/>
                          <w:bCs/>
                          <w:i/>
                          <w:sz w:val="20"/>
                          <w:szCs w:val="20"/>
                          <w:lang w:bidi="ar-MA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0"/>
                          <w:szCs w:val="20"/>
                          <w:lang w:val="en-AU" w:bidi="ar-MA"/>
                        </w:rPr>
                        <m:t>2,9.10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0"/>
                          <w:szCs w:val="20"/>
                          <w:lang w:val="en-AU" w:bidi="ar-MA"/>
                        </w:rPr>
                        <m:t>-4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  <w:lang w:val="en-AU" w:bidi="ar-MA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theme="majorBidi"/>
                          <w:b/>
                          <w:bCs/>
                          <w:i/>
                          <w:sz w:val="20"/>
                          <w:szCs w:val="20"/>
                          <w:lang w:bidi="ar-M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0"/>
                              <w:szCs w:val="20"/>
                              <w:lang w:bidi="ar-MA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0"/>
                                  <w:szCs w:val="20"/>
                                  <w:lang w:bidi="ar-MA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0"/>
                                  <w:szCs w:val="20"/>
                                  <w:lang w:val="en-AU" w:bidi="ar-MA"/>
                                </w:rPr>
                                <m:t>0,23.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theme="majorBidi"/>
                                      <w:b/>
                                      <w:bCs/>
                                      <w:i/>
                                      <w:sz w:val="20"/>
                                      <w:szCs w:val="20"/>
                                      <w:lang w:bidi="ar-MA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ajorBidi"/>
                                      <w:sz w:val="20"/>
                                      <w:szCs w:val="20"/>
                                      <w:lang w:val="en-AU" w:bidi="ar-MA"/>
                                    </w:rPr>
                                    <m:t>2,9.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ajorBidi"/>
                                      <w:sz w:val="20"/>
                                      <w:szCs w:val="20"/>
                                      <w:lang w:val="en-AU" w:bidi="ar-MA"/>
                                    </w:rPr>
                                    <m:t>-4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0"/>
                          <w:szCs w:val="20"/>
                          <w:lang w:val="en-AU" w:bidi="ar-MA"/>
                        </w:rPr>
                        <m:t xml:space="preserve"> </m:t>
                      </m:r>
                    </m:sup>
                  </m:sSup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  <w:lang w:val="en-AU" w:bidi="ar-M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  <w:lang w:val="en-AU" w:bidi="ar-MA"/>
                    </w:rPr>
                    <m:t>1,99.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  <w:lang w:val="en-AU" w:bidi="ar-MA"/>
                    </w:rPr>
                    <m:t>-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  <w:lang w:val="en-AU" w:bidi="ar-MA"/>
                </w:rPr>
                <m:t>;</m:t>
              </m:r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  <w:lang w:bidi="ar-MA"/>
                </w:rPr>
                <m:t>p</m:t>
              </m:r>
            </m:oMath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  <w:t xml:space="preserve"> K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val="en-AU" w:bidi="ar-MA"/>
              </w:rPr>
              <w:t>A=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  <w:t>-log(K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val="en-AU" w:bidi="ar-MA"/>
              </w:rPr>
              <w:t>A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  <w:t>)=4,7</w:t>
            </w:r>
          </w:p>
          <w:p w:rsidR="00EE40F4" w:rsidRPr="00D27886" w:rsidRDefault="00EE40F4" w:rsidP="008C6394">
            <w:pPr>
              <w:bidi/>
              <w:rPr>
                <w:b/>
                <w:bCs/>
                <w:sz w:val="20"/>
                <w:szCs w:val="20"/>
                <w:rtl/>
                <w:lang w:bidi="ar-MA"/>
              </w:rPr>
            </w:pP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5- باعتبار </w:t>
            </w:r>
            <w:proofErr w:type="gramStart"/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rtl/>
                <w:lang w:bidi="ar-MA"/>
              </w:rPr>
              <w:t>معطيا</w:t>
            </w:r>
            <w:proofErr w:type="gramEnd"/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ت الجدول حدد</w:t>
            </w:r>
            <w:r w:rsidRPr="00D27886"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معللا جوابك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الكاشف الملون المدروس</w:t>
            </w:r>
            <w:r w:rsidRPr="00D27886"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. 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(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0,75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ن)</w:t>
            </w:r>
            <w:r w:rsidRPr="00D27886">
              <w:rPr>
                <w:b/>
                <w:bCs/>
                <w:sz w:val="20"/>
                <w:szCs w:val="20"/>
              </w:rPr>
              <w:t xml:space="preserve"> 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منطقة انعطاف الكاشف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  <w:lang w:bidi="ar-MA"/>
                </w:rPr>
                <m:t>p</m:t>
              </m:r>
            </m:oMath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  <w:t xml:space="preserve"> K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val="en-AU" w:bidi="ar-MA"/>
              </w:rPr>
              <w:t>A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  <w:t>-1;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  <w:lang w:bidi="ar-MA"/>
                </w:rPr>
                <m:t xml:space="preserve"> p</m:t>
              </m:r>
            </m:oMath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  <w:t xml:space="preserve"> K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val="en-AU" w:bidi="ar-MA"/>
              </w:rPr>
              <w:t>A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  <w:t>+1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val="en-AU" w:bidi="ar-MA"/>
              </w:rPr>
              <w:t xml:space="preserve"> </w:t>
            </w:r>
            <w:proofErr w:type="spellStart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val="en-AU" w:bidi="ar-MA"/>
              </w:rPr>
              <w:t>اي</w:t>
            </w:r>
            <w:proofErr w:type="spellEnd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val="en-AU" w:bidi="ar-MA"/>
              </w:rPr>
              <w:t xml:space="preserve"> 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3,7-5,7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و بالتالي الكاشف هو اخضر </w:t>
            </w:r>
            <w:proofErr w:type="spellStart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لبروموكريزول</w:t>
            </w:r>
            <w:proofErr w:type="spellEnd"/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u w:val="double"/>
                <w:rtl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u w:val="double"/>
                <w:lang w:bidi="ar-MA"/>
              </w:rPr>
              <w:t>II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u w:val="double"/>
                <w:rtl/>
                <w:lang w:bidi="ar-MA"/>
              </w:rPr>
              <w:t xml:space="preserve">-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u w:val="double"/>
                <w:rtl/>
                <w:lang w:bidi="ar-MA"/>
              </w:rPr>
              <w:t>تح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u w:val="double"/>
                <w:rtl/>
                <w:lang w:bidi="ar-MA"/>
              </w:rPr>
              <w:t>د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u w:val="double"/>
                <w:rtl/>
                <w:lang w:bidi="ar-MA"/>
              </w:rPr>
              <w:t>يد درجة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u w:val="double"/>
                <w:rtl/>
                <w:lang w:bidi="ar-MA"/>
              </w:rPr>
              <w:t xml:space="preserve"> حمضية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u w:val="double"/>
                <w:rtl/>
                <w:lang w:bidi="ar-MA"/>
              </w:rPr>
              <w:t xml:space="preserve"> الخل التجاري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1- اكتب تعبير </w:t>
            </w:r>
            <w:proofErr w:type="gramStart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S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بدلالة</w:t>
            </w:r>
            <w:proofErr w:type="gramEnd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. (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0,5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ن)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حسب علاقة التخفيف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=10. C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S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2-1- اكتب </w:t>
            </w:r>
            <w:proofErr w:type="gramStart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معادلة</w:t>
            </w:r>
            <w:proofErr w:type="gramEnd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تفاعل المعايرة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. (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0,5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ن)</w:t>
            </w:r>
          </w:p>
          <w:p w:rsidR="00EE40F4" w:rsidRPr="00C03D81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</w:pPr>
            <w:r w:rsidRPr="00C03D81"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  <w:t>CH</w:t>
            </w:r>
            <w:r w:rsidRPr="00C03D81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val="en-AU" w:bidi="ar-MA"/>
              </w:rPr>
              <w:t>3</w:t>
            </w:r>
            <w:r w:rsidRPr="00C03D81"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  <w:t>COOH+OH</w:t>
            </w:r>
            <w:r w:rsidRPr="00C03D81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  <w:lang w:val="en-AU" w:bidi="ar-MA"/>
              </w:rPr>
              <w:t>-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sym w:font="Wingdings 3" w:char="F022"/>
            </w:r>
            <w:r w:rsidRPr="00C03D81"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  <w:t xml:space="preserve"> CH</w:t>
            </w:r>
            <w:r w:rsidRPr="00C03D81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val="en-AU" w:bidi="ar-MA"/>
              </w:rPr>
              <w:t>3</w:t>
            </w:r>
            <w:r w:rsidRPr="00C03D81"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  <w:t>COO</w:t>
            </w:r>
            <w:r w:rsidRPr="00C03D81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  <w:lang w:val="en-AU" w:bidi="ar-MA"/>
              </w:rPr>
              <w:t>-</w:t>
            </w:r>
            <w:r w:rsidRPr="00C03D81">
              <w:rPr>
                <w:rFonts w:asciiTheme="majorBidi" w:hAnsiTheme="majorBidi" w:cstheme="majorBidi"/>
                <w:b/>
                <w:bCs/>
                <w:sz w:val="20"/>
                <w:szCs w:val="20"/>
                <w:lang w:val="en-AU" w:bidi="ar-MA"/>
              </w:rPr>
              <w:t>+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sz w:val="20"/>
                      <w:szCs w:val="20"/>
                      <w:lang w:bidi="ar-MA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0"/>
                      <w:szCs w:val="20"/>
                      <w:lang w:bidi="ar-MA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O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en-AU" w:bidi="ar-MA"/>
                    </w:rPr>
                    <m:t xml:space="preserve"> </m:t>
                  </m:r>
                </m:sup>
              </m:sSup>
            </m:oMath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2-2- بين </w:t>
            </w:r>
            <w:proofErr w:type="spellStart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ن</w:t>
            </w:r>
            <w:proofErr w:type="spellEnd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تفاعل المعايرة تفاعل كلي. (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0,5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ن)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تعبير </w:t>
            </w:r>
            <w:proofErr w:type="spellStart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تابثة</w:t>
            </w:r>
            <w:proofErr w:type="spellEnd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التوازن لمعادلة تفاعل المعايرة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K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vertAlign w:val="subscript"/>
                      <w:lang w:bidi="ar-MA"/>
                    </w:rPr>
                    <m:t>A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(CH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vertAlign w:val="subscript"/>
                      <w:lang w:bidi="ar-MA"/>
                    </w:rPr>
                    <m:t>3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COOH/CH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vertAlign w:val="subscript"/>
                      <w:lang w:bidi="ar-MA"/>
                    </w:rPr>
                    <m:t>3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COO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vertAlign w:val="superscript"/>
                      <w:lang w:bidi="ar-MA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)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K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vertAlign w:val="subscript"/>
                      <w:lang w:bidi="ar-MA"/>
                    </w:rPr>
                    <m:t>A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theme="majorBidi"/>
                          <w:b/>
                          <w:bCs/>
                          <w:sz w:val="20"/>
                          <w:szCs w:val="20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3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theme="majorBidi"/>
                          <w:b/>
                          <w:bCs/>
                          <w:sz w:val="20"/>
                          <w:szCs w:val="20"/>
                          <w:lang w:bidi="ar-MA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O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+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/OH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vertAlign w:val="superscript"/>
                      <w:lang w:bidi="ar-MA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)</m:t>
                  </m:r>
                </m:den>
              </m:f>
            </m:oMath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K=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نعلم </w:t>
            </w:r>
            <w:proofErr w:type="spellStart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ن</w:t>
            </w:r>
            <w:proofErr w:type="spellEnd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رتبة قدر </w:t>
            </w:r>
            <m:oMath>
              <m:r>
                <m:rPr>
                  <m:sty m:val="b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K</m:t>
              </m:r>
              <m:r>
                <m:rPr>
                  <m:sty m:val="b"/>
                </m:rPr>
                <w:rPr>
                  <w:rFonts w:ascii="Cambria Math" w:hAnsi="Cambria Math" w:cstheme="majorBidi"/>
                  <w:sz w:val="20"/>
                  <w:szCs w:val="20"/>
                  <w:vertAlign w:val="subscript"/>
                  <w:lang w:bidi="ar-MA"/>
                </w:rPr>
                <m:t>A</m:t>
              </m:r>
              <m:r>
                <m:rPr>
                  <m:sty m:val="b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(</m:t>
              </m:r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sz w:val="20"/>
                      <w:szCs w:val="20"/>
                      <w:lang w:bidi="ar-MA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0"/>
                      <w:szCs w:val="20"/>
                      <w:lang w:bidi="ar-MA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O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+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>/OH</m:t>
              </m:r>
              <m:r>
                <m:rPr>
                  <m:sty m:val="b"/>
                </m:rPr>
                <w:rPr>
                  <w:rFonts w:ascii="Cambria Math" w:hAnsi="Cambria Math" w:cstheme="majorBidi"/>
                  <w:sz w:val="20"/>
                  <w:szCs w:val="20"/>
                  <w:vertAlign w:val="superscript"/>
                  <w:lang w:bidi="ar-MA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 w:cstheme="majorBidi"/>
                  <w:sz w:val="20"/>
                  <w:szCs w:val="20"/>
                  <w:lang w:bidi="ar-MA"/>
                </w:rPr>
                <m:t xml:space="preserve">) </m:t>
              </m:r>
            </m:oMath>
            <w:r w:rsidRPr="00D27886"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هي 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-14</w:t>
            </w:r>
            <w:r w:rsidRPr="00D27886"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 و رتبة قدر المزدوجة </w:t>
            </w:r>
            <w:proofErr w:type="spellStart"/>
            <w:r w:rsidRPr="00D27886"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لاخرى</w:t>
            </w:r>
            <w:proofErr w:type="spellEnd"/>
            <w:r w:rsidRPr="00D27886"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-6</w:t>
            </w:r>
            <w:r w:rsidRPr="00D27886"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proofErr w:type="spellStart"/>
            <w:r w:rsidRPr="00D27886"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ي</w:t>
            </w:r>
            <w:proofErr w:type="spellEnd"/>
            <w:r w:rsidRPr="00D27886"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رتبة 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K</w:t>
            </w:r>
            <w:r w:rsidRPr="00D27886"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اكبر من 4 و بالتالي التحول كلي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2-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3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-احسب التركيز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S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للمحلول المخفف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،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 xml:space="preserve">  C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S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.10mL= C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B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. V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B</w:t>
            </w:r>
            <w:proofErr w:type="spellStart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vertAlign w:val="subscript"/>
                <w:rtl/>
                <w:lang w:bidi="ar-MA"/>
              </w:rPr>
              <w:t>اي</w:t>
            </w:r>
            <w:proofErr w:type="spellEnd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 xml:space="preserve">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S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= C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B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. V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B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/10mL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تع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S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= 0</w:t>
            </w:r>
            <w:proofErr w:type="gramStart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,135mol/L</w:t>
            </w:r>
            <w:proofErr w:type="gramEnd"/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استنتج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تركيز حمض </w:t>
            </w:r>
            <w:proofErr w:type="spellStart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الايثانويك</w:t>
            </w:r>
            <w:proofErr w:type="spellEnd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في الخل التجاري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proofErr w:type="spellStart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لمدوس</w:t>
            </w:r>
            <w:proofErr w:type="spellEnd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.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 xml:space="preserve"> C=10. C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S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=1,35mol/L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2-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4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- احسب النسبة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 xml:space="preserve"> [CH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3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OO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  <w:lang w:bidi="ar-MA"/>
              </w:rPr>
              <w:t>-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]/[CH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3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 xml:space="preserve">COOH] 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قبل التكافؤ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0"/>
                      <w:szCs w:val="20"/>
                      <w:lang w:bidi="ar-MA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-</m:t>
                  </m:r>
                </m:sup>
              </m:sSup>
            </m:oMath>
            <w:r w:rsidRPr="00D27886"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محد 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n(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0"/>
                      <w:szCs w:val="20"/>
                      <w:lang w:bidi="ar-MA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-</m:t>
                  </m:r>
                </m:sup>
              </m:sSup>
            </m:oMath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)-x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f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=0</w:t>
            </w:r>
            <w:r w:rsidRPr="00D27886"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proofErr w:type="spellStart"/>
            <w:r w:rsidRPr="00D27886"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ي</w:t>
            </w:r>
            <w:proofErr w:type="spellEnd"/>
            <w:r w:rsidRPr="00D27886"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 xml:space="preserve"> n(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0"/>
                      <w:szCs w:val="20"/>
                      <w:lang w:bidi="ar-MA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-</m:t>
                  </m:r>
                </m:sup>
              </m:sSup>
            </m:oMath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) =x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f</w:t>
            </w:r>
            <w:r w:rsidRPr="00D27886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=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B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. V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B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=6,75.10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  <w:lang w:bidi="ar-MA"/>
              </w:rPr>
              <w:t>-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  <w:lang w:bidi="ar-MA"/>
              </w:rPr>
              <w:t>4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mol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من الجدول الوصفي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[CH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3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OO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  <w:lang w:bidi="ar-MA"/>
              </w:rPr>
              <w:t>-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]=</w:t>
            </w:r>
            <w:proofErr w:type="spellStart"/>
            <w:r w:rsidRPr="0026139C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x</w:t>
            </w:r>
            <w:r w:rsidRPr="0026139C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f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/(</w:t>
            </w:r>
            <w:r w:rsidRPr="0026139C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V</w:t>
            </w:r>
            <w:r w:rsidRPr="0026139C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A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+</w:t>
            </w:r>
            <w:r w:rsidRPr="0026139C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V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B</w:t>
            </w:r>
            <w:r w:rsidRPr="0026139C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)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=4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.10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  <w:lang w:bidi="ar-MA"/>
              </w:rPr>
              <w:t>-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  <w:lang w:bidi="ar-MA"/>
              </w:rPr>
              <w:t>4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mol/L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من الجدول الوصفي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[CH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3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OOH]=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0"/>
                          <w:szCs w:val="20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A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.</m:t>
                  </m:r>
                  <m:sSub>
                    <m:sSub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0"/>
                          <w:szCs w:val="20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A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0"/>
                          <w:szCs w:val="20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f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0"/>
                          <w:szCs w:val="20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A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0"/>
                          <w:szCs w:val="20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0"/>
                          <w:szCs w:val="20"/>
                          <w:lang w:bidi="ar-MA"/>
                        </w:rPr>
                        <m:t>B</m:t>
                      </m:r>
                    </m:sub>
                  </m:sSub>
                </m:den>
              </m:f>
            </m:oMath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 xml:space="preserve"> =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4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.10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  <w:lang w:bidi="ar-MA"/>
              </w:rPr>
              <w:t>-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  <w:lang w:bidi="ar-MA"/>
              </w:rPr>
              <w:t>4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mol/L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و منه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[CH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3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OO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  <w:lang w:bidi="ar-MA"/>
              </w:rPr>
              <w:t>-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]/[CH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3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OOH]=1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نعلم </w:t>
            </w:r>
            <w:proofErr w:type="spellStart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ن</w:t>
            </w:r>
            <w:proofErr w:type="spellEnd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pH=</w:t>
            </w:r>
            <w:proofErr w:type="spellStart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pK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A</w:t>
            </w:r>
            <w:proofErr w:type="spellEnd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+log[CH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3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OO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  <w:lang w:bidi="ar-MA"/>
              </w:rPr>
              <w:t>-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]/[CH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3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OOH]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proofErr w:type="spellStart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ي</w:t>
            </w:r>
            <w:proofErr w:type="spellEnd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pH=</w:t>
            </w:r>
            <w:proofErr w:type="spellStart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pK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A</w:t>
            </w:r>
            <w:proofErr w:type="spellEnd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=4,8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2-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5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- </w:t>
            </w:r>
            <w:proofErr w:type="gramStart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درجة</w:t>
            </w:r>
            <w:proofErr w:type="gramEnd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 xml:space="preserve"> حمضية الخل السابق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.(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0,75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ن)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حساب كتلة العينة المدروسة </w:t>
            </w:r>
            <w:proofErr w:type="spellStart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دات</w:t>
            </w:r>
            <w:proofErr w:type="spellEnd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الحجم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10mL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: 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 e=m/V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sym w:font="Wingdings 3" w:char="F031"/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 xml:space="preserve">  m=</w:t>
            </w:r>
            <w:proofErr w:type="spellStart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e.V</w:t>
            </w:r>
            <w:proofErr w:type="spellEnd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=1,02.10=10,2g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حساب كتلة الحمض في العينة المدروسة </w:t>
            </w:r>
            <w:proofErr w:type="spellStart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دات</w:t>
            </w:r>
            <w:proofErr w:type="spellEnd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الحجم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10mL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: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 xml:space="preserve">m=C.V.M= 0,81g    </w:t>
            </w:r>
          </w:p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10,2g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sym w:font="Wingdings 3" w:char="F022"/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0,81g de CH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3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OOH</w:t>
            </w:r>
          </w:p>
          <w:p w:rsidR="00EE40F4" w:rsidRPr="00D27886" w:rsidRDefault="00EE40F4" w:rsidP="008C6394">
            <w:pPr>
              <w:bidi/>
              <w:rPr>
                <w:b/>
                <w:bCs/>
                <w:sz w:val="20"/>
                <w:szCs w:val="20"/>
                <w:rtl/>
                <w:lang w:bidi="ar-MA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100g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sym w:font="Wingdings 3" w:char="F022"/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 xml:space="preserve">  x g    de  CH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3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OOH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و منه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 xml:space="preserve">x=7,94 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 درجة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  <w:t>حمضية الخل السابق</w:t>
            </w:r>
          </w:p>
        </w:tc>
      </w:tr>
      <w:tr w:rsidR="00EE40F4" w:rsidRPr="00D27886" w:rsidTr="00EE40F4">
        <w:trPr>
          <w:trHeight w:val="120"/>
        </w:trPr>
        <w:tc>
          <w:tcPr>
            <w:tcW w:w="879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EE40F4" w:rsidRPr="00D27886" w:rsidRDefault="00EE40F4" w:rsidP="008C6394">
            <w:pPr>
              <w:tabs>
                <w:tab w:val="left" w:pos="2062"/>
              </w:tabs>
              <w:bidi/>
              <w:rPr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تمرين 3 (6ن)                                                                                                  </w:t>
            </w:r>
          </w:p>
        </w:tc>
        <w:tc>
          <w:tcPr>
            <w:tcW w:w="283" w:type="dxa"/>
            <w:vMerge/>
            <w:tcBorders>
              <w:left w:val="nil"/>
              <w:right w:val="single" w:sz="12" w:space="0" w:color="auto"/>
            </w:tcBorders>
          </w:tcPr>
          <w:p w:rsidR="00EE40F4" w:rsidRPr="00D27886" w:rsidRDefault="00EE40F4" w:rsidP="008C6394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229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EE40F4" w:rsidRPr="00D27886" w:rsidRDefault="00EE40F4" w:rsidP="008C6394">
            <w:pPr>
              <w:bidi/>
              <w:jc w:val="right"/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  <w:lang w:bidi="ar-MA"/>
              </w:rPr>
            </w:pPr>
          </w:p>
        </w:tc>
      </w:tr>
      <w:tr w:rsidR="00EE40F4" w:rsidRPr="00D27886" w:rsidTr="00EE40F4">
        <w:trPr>
          <w:trHeight w:val="3629"/>
        </w:trPr>
        <w:tc>
          <w:tcPr>
            <w:tcW w:w="879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EE40F4" w:rsidRPr="00D27886" w:rsidRDefault="00EE40F4" w:rsidP="008C6394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noProof/>
                <w:sz w:val="20"/>
                <w:szCs w:val="20"/>
                <w:rtl/>
                <w:lang w:eastAsia="fr-FR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1-1- بعض الأسباب لضرورة التضمين</w:t>
            </w:r>
            <w:r w:rsidRPr="00D27886">
              <w:rPr>
                <w:rFonts w:asciiTheme="majorBidi" w:hAnsiTheme="majorBidi" w:cstheme="majorBidi"/>
                <w:b/>
                <w:bCs/>
                <w:noProof/>
                <w:sz w:val="20"/>
                <w:szCs w:val="20"/>
                <w:rtl/>
                <w:lang w:eastAsia="fr-FR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الموجات ذات التردد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لمنخفظ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تخمد مع المسافة لهذا لابد من التضمين</w:t>
            </w:r>
          </w:p>
          <w:p w:rsidR="00EE40F4" w:rsidRPr="00D27886" w:rsidRDefault="00EE40F4" w:rsidP="008C6394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noProof/>
                <w:sz w:val="20"/>
                <w:szCs w:val="20"/>
                <w:lang w:eastAsia="fr-FR"/>
              </w:rPr>
            </w:pPr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1-2-</w:t>
            </w:r>
            <w:r w:rsidRPr="00D27886">
              <w:rPr>
                <w:rFonts w:asciiTheme="majorBidi" w:hAnsiTheme="majorBidi" w:cs="Times New Roman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اﻟﻤﺮﻛﺒﺔ</w:t>
            </w:r>
            <w:r w:rsidRPr="00D27886">
              <w:rPr>
                <w:rFonts w:asciiTheme="majorBidi" w:hAnsiTheme="majorBidi" w:cs="Times New Roman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اﻹ</w:t>
            </w:r>
            <w:proofErr w:type="spellStart"/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ﻟﻜﺘﺮوﻧﻴﺔ</w:t>
            </w:r>
            <w:proofErr w:type="spellEnd"/>
            <w:r w:rsidRPr="00D27886">
              <w:rPr>
                <w:rFonts w:asciiTheme="majorBidi" w:hAnsiTheme="majorBidi" w:cs="Times New Roman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proofErr w:type="spellStart"/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اﻟ</w:t>
            </w:r>
            <w:proofErr w:type="spellEnd"/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ﻼ</w:t>
            </w:r>
            <w:proofErr w:type="spellStart"/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زﻣﺔ</w:t>
            </w:r>
            <w:proofErr w:type="spellEnd"/>
            <w:r w:rsidRPr="00D27886">
              <w:rPr>
                <w:rFonts w:asciiTheme="majorBidi" w:hAnsiTheme="majorBidi" w:cs="Times New Roman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ﻹﻧﺠﺎز</w:t>
            </w:r>
            <w:r w:rsidRPr="00D27886">
              <w:rPr>
                <w:rFonts w:asciiTheme="majorBidi" w:hAnsiTheme="majorBidi" w:cs="Times New Roman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ﺘﻀﻤﻴﻦ الوسع</w:t>
            </w:r>
            <w:r w:rsidRPr="00D27886">
              <w:rPr>
                <w:rFonts w:asciiTheme="majorBidi" w:hAnsiTheme="majorBidi" w:cs="Times New Roman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 xml:space="preserve"> هي الدارة المتكاملة المنجزة </w:t>
            </w:r>
            <w:proofErr w:type="spellStart"/>
            <w:r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للجداء</w:t>
            </w:r>
            <w:proofErr w:type="spellEnd"/>
          </w:p>
          <w:p w:rsidR="00EE40F4" w:rsidRPr="00D27886" w:rsidRDefault="00EE40F4" w:rsidP="008C6394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1-3-</w:t>
            </w:r>
            <w:r w:rsidRPr="00D27886">
              <w:rPr>
                <w:rFonts w:asciiTheme="majorBidi" w:hAnsiTheme="majorBidi" w:cs="Times New Roman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اﻻ</w:t>
            </w:r>
            <w:proofErr w:type="spellStart"/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حتياطات</w:t>
            </w:r>
            <w:proofErr w:type="spellEnd"/>
            <w:r w:rsidRPr="00D27886">
              <w:rPr>
                <w:rFonts w:asciiTheme="majorBidi" w:hAnsiTheme="majorBidi" w:cs="Times New Roman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proofErr w:type="spellStart"/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اﻟ</w:t>
            </w:r>
            <w:proofErr w:type="spellEnd"/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ﻼزم</w:t>
            </w:r>
            <w:r w:rsidRPr="00D27886">
              <w:rPr>
                <w:rFonts w:asciiTheme="majorBidi" w:hAnsiTheme="majorBidi" w:cs="Times New Roman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اﺗﺨﺎذﻫﺎ</w:t>
            </w:r>
            <w:r w:rsidRPr="00D27886">
              <w:rPr>
                <w:rFonts w:asciiTheme="majorBidi" w:hAnsiTheme="majorBidi" w:cs="Times New Roman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عند عملية</w:t>
            </w:r>
            <w:r w:rsidRPr="00D27886">
              <w:rPr>
                <w:rFonts w:asciiTheme="majorBidi" w:hAnsiTheme="majorBidi" w:cs="Times New Roman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 xml:space="preserve">التضمين </w:t>
            </w:r>
            <w:proofErr w:type="spellStart"/>
            <w:r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ان</w:t>
            </w:r>
            <w:proofErr w:type="spellEnd"/>
            <w:r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 xml:space="preserve"> يكون تردد </w:t>
            </w:r>
            <w:proofErr w:type="spellStart"/>
            <w:r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المو</w:t>
            </w:r>
            <w:proofErr w:type="spellEnd"/>
            <w:r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proofErr w:type="spellStart"/>
            <w:r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جة</w:t>
            </w:r>
            <w:proofErr w:type="spellEnd"/>
            <w:r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 xml:space="preserve"> الحاملة اكبر من تردد </w:t>
            </w:r>
            <w:proofErr w:type="spellStart"/>
            <w:r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الاشارة</w:t>
            </w:r>
            <w:proofErr w:type="spellEnd"/>
          </w:p>
          <w:p w:rsidR="00EE40F4" w:rsidRPr="00D27886" w:rsidRDefault="00EE40F4" w:rsidP="008C6394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2-1- بين </w:t>
            </w:r>
            <w:proofErr w:type="spellStart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ان</w:t>
            </w:r>
            <w:proofErr w:type="spellEnd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التوتر المحصل عليه توتر مضمن بالوسع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: وسع التوتر هو </w:t>
            </w:r>
            <w:r w:rsidRPr="00F17AB4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A(0,5cos(10</w:t>
            </w:r>
            <w:r w:rsidRPr="00F17AB4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</w:rPr>
              <w:t>3</w:t>
            </w:r>
            <w:r w:rsidRPr="00F17AB4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.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</w:rPr>
                <m:t>π</m:t>
              </m:r>
            </m:oMath>
            <w:r w:rsidRPr="00F17AB4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.t) +</w:t>
            </w:r>
            <w:r w:rsidRPr="00F17AB4">
              <w:rPr>
                <w:rFonts w:asciiTheme="majorBidi" w:eastAsia="Symbol,Bold" w:hAnsiTheme="majorBidi" w:cstheme="majorBidi"/>
                <w:b/>
                <w:bCs/>
                <w:sz w:val="20"/>
                <w:szCs w:val="20"/>
              </w:rPr>
              <w:t xml:space="preserve"> </w:t>
            </w:r>
            <w:r w:rsidRPr="00F17AB4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,7)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بما انه يتغير بتغير الزمن فالتضمين تضمين بالوسع </w:t>
            </w:r>
          </w:p>
          <w:p w:rsidR="00EE40F4" w:rsidRPr="00D27886" w:rsidRDefault="00EE40F4" w:rsidP="008C6394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2-2- انطلاقا من تعبير التوتر المضمن 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فان </w:t>
            </w:r>
            <w:proofErr w:type="spellStart"/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f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S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=500Hz 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و </w:t>
            </w:r>
            <w:proofErr w:type="spellStart"/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f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P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 xml:space="preserve">=5000Hz 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ي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تم </w:t>
            </w:r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اﺗﺨﺎذ اﻻ</w:t>
            </w:r>
            <w:proofErr w:type="spellStart"/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حتياطات</w:t>
            </w:r>
            <w:proofErr w:type="spellEnd"/>
            <w:r w:rsidRPr="00D27886">
              <w:rPr>
                <w:rFonts w:asciiTheme="majorBidi" w:hAnsiTheme="majorBidi" w:cs="Times New Roman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proofErr w:type="spellStart"/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اﻟ</w:t>
            </w:r>
            <w:proofErr w:type="spellEnd"/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ﻼ</w:t>
            </w:r>
            <w:proofErr w:type="spellStart"/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>زمة</w:t>
            </w:r>
            <w:proofErr w:type="spellEnd"/>
            <w:r w:rsidRPr="00D27886">
              <w:rPr>
                <w:rFonts w:asciiTheme="majorBidi" w:hAnsiTheme="majorBidi" w:cs="Times New Roman" w:hint="cs"/>
                <w:b/>
                <w:bCs/>
                <w:sz w:val="20"/>
                <w:szCs w:val="20"/>
                <w:rtl/>
                <w:lang w:bidi="ar-MA"/>
              </w:rPr>
              <w:t xml:space="preserve"> خلال عملية التضمين</w:t>
            </w:r>
          </w:p>
          <w:p w:rsidR="00EE40F4" w:rsidRPr="00D27886" w:rsidRDefault="00EE40F4" w:rsidP="008C6394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2-3-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الغاية من </w:t>
            </w:r>
            <w:proofErr w:type="gramStart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عملية إزالة التض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مين. هو استرجاع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لاشارة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من الموجة الحاملة </w:t>
            </w:r>
          </w:p>
          <w:p w:rsidR="00EE40F4" w:rsidRPr="00D27886" w:rsidRDefault="00EE40F4" w:rsidP="008C6394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2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-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4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-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قيمة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نسبة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تضمين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انطلاقا من التعبير السابق فان 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m=</w:t>
            </w:r>
            <w:proofErr w:type="spellStart"/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S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m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/U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0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=0,5/0,7=0,71&lt;1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.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، التضمين ذو جودة جيدة</w:t>
            </w:r>
          </w:p>
          <w:p w:rsidR="00EE40F4" w:rsidRPr="00D27886" w:rsidRDefault="00EE40F4" w:rsidP="008C6394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2-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5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- الطابق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موافق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لدارة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</w:t>
            </w:r>
            <w:proofErr w:type="spellStart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ازالة</w:t>
            </w:r>
            <w:proofErr w:type="spellEnd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التضمين 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هو الطابق 2، عندما يأخذ التوتر الحامل قيمة موجبة يكون الصمام التائي مستقطبا في المنحى المار فيشحن المكثف و عندما يأخذ التوتر الحامل قيما سالبة يصبح الصمام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التانئي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قاطعا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للتيار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فيفرغ المكثف وبهذه العمليات نحصل على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ققم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غلاف التوتر المضمن و الذي يوافق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الاشارة</w:t>
            </w:r>
            <w:proofErr w:type="spellEnd"/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EE40F4" w:rsidRDefault="00EE40F4" w:rsidP="008C6394">
            <w:pPr>
              <w:pStyle w:val="Sansinterligne"/>
              <w:bidi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vertAlign w:val="subscript"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2-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6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-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ن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لحصل</w:t>
            </w:r>
            <w:proofErr w:type="spellEnd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على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غلاف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جيد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عند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تحقق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المتراجحة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التالية 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T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P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  <w:vertAlign w:val="subscript"/>
                  <w:rtl/>
                </w:rPr>
                <m:t>≤</m:t>
              </m:r>
              <m:r>
                <m:rPr>
                  <m:sty m:val="bi"/>
                </m:rPr>
                <w:rPr>
                  <w:rFonts w:ascii="Cambria Math" w:hAnsi="Cambria Math" w:cs="Cambria Math" w:hint="cs"/>
                  <w:sz w:val="20"/>
                  <w:szCs w:val="20"/>
                  <w:vertAlign w:val="subscript"/>
                  <w:rtl/>
                </w:rPr>
                <m:t>τ</m:t>
              </m:r>
              <m:r>
                <m:rPr>
                  <m:sty m:val="bi"/>
                </m:rPr>
                <w:rPr>
                  <w:rFonts w:ascii="Cambria Math" w:hAnsi="Cambria Math" w:cs="Cambria Math"/>
                  <w:sz w:val="20"/>
                  <w:szCs w:val="20"/>
                  <w:vertAlign w:val="subscript"/>
                  <w:rtl/>
                </w:rPr>
                <m:t>≤</m:t>
              </m:r>
            </m:oMath>
            <w:r w:rsidRPr="00DD65B2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</w:rPr>
              <w:t>T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vertAlign w:val="subscript"/>
              </w:rPr>
              <w:t>S</w:t>
            </w:r>
          </w:p>
          <w:p w:rsidR="00EE40F4" w:rsidRPr="00FC0D0A" w:rsidRDefault="00EE40F4" w:rsidP="008C6394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sz w:val="20"/>
                  <w:szCs w:val="20"/>
                  <w:rtl/>
                </w:rPr>
                <m:t>τ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0"/>
                  <w:szCs w:val="20"/>
                </w:rPr>
                <m:t>=RC=100.10</m:t>
              </m:r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</w:rPr>
                <m:t>.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</w:rPr>
                    <m:t>-6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0"/>
                      <w:szCs w:val="20"/>
                    </w:rPr>
                    <m:t>-3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0"/>
                  <w:szCs w:val="20"/>
                </w:rPr>
                <m:t>s</m:t>
              </m:r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</w:rPr>
              <w:t xml:space="preserve"> و 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</w:rPr>
              <w:t>T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vertAlign w:val="subscript"/>
              </w:rPr>
              <w:t>S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</w:rPr>
              <w:t>=2.10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vertAlign w:val="superscript"/>
              </w:rPr>
              <w:t>-3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</w:rPr>
              <w:t xml:space="preserve">s 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و 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T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P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=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</w:rPr>
              <w:t>2.10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vertAlign w:val="superscript"/>
              </w:rPr>
              <w:t>-4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</w:rPr>
              <w:t>s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proofErr w:type="spellStart"/>
            <w:r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ذن</w:t>
            </w:r>
            <w:proofErr w:type="spellEnd"/>
            <w:r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proofErr w:type="spellStart"/>
            <w:r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زالة</w:t>
            </w:r>
            <w:proofErr w:type="spellEnd"/>
            <w:r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تضمين جيد</w:t>
            </w:r>
          </w:p>
          <w:p w:rsidR="00EE40F4" w:rsidRPr="00FC0D0A" w:rsidRDefault="00EE40F4" w:rsidP="008C6394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2-7-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منحنى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الموافق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لكل طابق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.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الطابق 1 يوافقه المنحنى 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a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، الطابق 2 يوافقه المنحنى 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c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، الطابق 3 يوافقه المنحنى 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b</w:t>
            </w:r>
          </w:p>
          <w:p w:rsidR="00EE40F4" w:rsidRDefault="00EE40F4" w:rsidP="008C6394">
            <w:pPr>
              <w:bidi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3- قيمة سعة المكثف المناسب لانتقاء هذه الموجة</w:t>
            </w:r>
            <w:r w:rsidRPr="00D27886">
              <w:rPr>
                <w:rFonts w:asciiTheme="majorBidi" w:hAnsiTheme="majorBidi" w:cstheme="majorBidi" w:hint="cs"/>
                <w:b/>
                <w:bCs/>
                <w:noProof/>
                <w:sz w:val="20"/>
                <w:szCs w:val="20"/>
                <w:rtl/>
                <w:lang w:eastAsia="fr-FR"/>
              </w:rPr>
              <w:t xml:space="preserve"> المضمنة.</w:t>
            </w:r>
            <w:r>
              <w:rPr>
                <w:rFonts w:asciiTheme="majorBidi" w:hAnsiTheme="majorBidi" w:cstheme="majorBidi" w:hint="cs"/>
                <w:b/>
                <w:bCs/>
                <w:noProof/>
                <w:sz w:val="20"/>
                <w:szCs w:val="20"/>
                <w:rtl/>
                <w:lang w:eastAsia="fr-FR" w:bidi="ar-MA"/>
              </w:rPr>
              <w:t xml:space="preserve">للانتقاء لابد من تحقق </w:t>
            </w:r>
            <w:r w:rsidRPr="00D27886">
              <w:rPr>
                <w:rFonts w:asciiTheme="majorBidi" w:hAnsiTheme="majorBidi" w:cstheme="majorBidi" w:hint="cs"/>
                <w:b/>
                <w:bCs/>
                <w:noProof/>
                <w:sz w:val="20"/>
                <w:szCs w:val="20"/>
                <w:rtl/>
                <w:lang w:eastAsia="fr-FR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N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0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 xml:space="preserve">= </w:t>
            </w:r>
            <w:proofErr w:type="spellStart"/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f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bidi="ar-MA"/>
              </w:rPr>
              <w:t>P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=1/2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sz w:val="20"/>
                  <w:szCs w:val="20"/>
                  <w:rtl/>
                  <w:lang w:bidi="ar-MA"/>
                </w:rPr>
                <m:t>π</m:t>
              </m:r>
              <m:rad>
                <m:radPr>
                  <m:degHide m:val="on"/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0"/>
                      <w:szCs w:val="20"/>
                      <w:lang w:bidi="ar-MA"/>
                    </w:rPr>
                    <m:t>LC</m:t>
                  </m:r>
                </m:e>
              </m:rad>
            </m:oMath>
          </w:p>
          <w:p w:rsidR="00EE40F4" w:rsidRPr="00C102EA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  <w:proofErr w:type="spellStart"/>
            <w:r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اي</w:t>
            </w:r>
            <w:proofErr w:type="spellEnd"/>
            <w:r>
              <w:rPr>
                <w:rFonts w:asciiTheme="majorBidi" w:eastAsiaTheme="minorEastAsia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C=1/4</w:t>
            </w:r>
            <m:oMath>
              <m:sSup>
                <m:sSupPr>
                  <m:ctrlPr>
                    <w:rPr>
                      <w:rFonts w:ascii="Cambria Math" w:eastAsiaTheme="minorEastAsia" w:hAnsi="Cambria Math" w:cs="Cambria Math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Cambria Math" w:hint="cs"/>
                      <w:sz w:val="20"/>
                      <w:szCs w:val="20"/>
                      <w:rtl/>
                      <w:lang w:bidi="ar-MA"/>
                    </w:rPr>
                    <m:t>π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Cambria Math"/>
                      <w:sz w:val="20"/>
                      <w:szCs w:val="20"/>
                      <w:lang w:bidi="ar-MA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eastAsiaTheme="minorEastAsia" w:hAnsi="Cambria Math" w:cs="Cambria Math"/>
                      <w:b/>
                      <w:bCs/>
                      <w:i/>
                      <w:sz w:val="20"/>
                      <w:szCs w:val="20"/>
                      <w:lang w:bidi="ar-MA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Cambria Math"/>
                      <w:sz w:val="20"/>
                      <w:szCs w:val="20"/>
                      <w:lang w:bidi="ar-MA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Cambria Math"/>
                      <w:sz w:val="20"/>
                      <w:szCs w:val="20"/>
                      <w:lang w:bidi="ar-MA"/>
                    </w:rPr>
                    <m:t>p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Cambria Math"/>
                      <w:sz w:val="20"/>
                      <w:szCs w:val="20"/>
                      <w:lang w:bidi="ar-MA"/>
                    </w:rPr>
                    <m:t>2</m:t>
                  </m:r>
                </m:sup>
              </m:sSubSup>
              <m:r>
                <m:rPr>
                  <m:sty m:val="bi"/>
                </m:rPr>
                <w:rPr>
                  <w:rFonts w:ascii="Cambria Math" w:eastAsiaTheme="minorEastAsia" w:hAnsi="Cambria Math" w:cs="Cambria Math"/>
                  <w:sz w:val="20"/>
                  <w:szCs w:val="20"/>
                  <w:lang w:bidi="ar-MA"/>
                </w:rPr>
                <m:t>.L</m:t>
              </m:r>
            </m:oMath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=10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vertAlign w:val="superscript"/>
                <w:lang w:bidi="ar-MA"/>
              </w:rPr>
              <w:t>-7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bidi="ar-MA"/>
              </w:rPr>
              <w:t>F</w:t>
            </w:r>
          </w:p>
          <w:p w:rsidR="00EE40F4" w:rsidRPr="00474392" w:rsidRDefault="00EE40F4" w:rsidP="008C6394">
            <w:pPr>
              <w:bidi/>
              <w:rPr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283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EE40F4" w:rsidRPr="00D27886" w:rsidRDefault="00EE40F4" w:rsidP="008C6394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229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E40F4" w:rsidRPr="00D27886" w:rsidRDefault="00EE40F4" w:rsidP="008C6394">
            <w:pPr>
              <w:bidi/>
              <w:jc w:val="right"/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  <w:lang w:bidi="ar-MA"/>
              </w:rPr>
            </w:pPr>
          </w:p>
        </w:tc>
      </w:tr>
      <w:tr w:rsidR="00EE40F4" w:rsidRPr="00D27886" w:rsidTr="00EE40F4">
        <w:tc>
          <w:tcPr>
            <w:tcW w:w="8790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EE40F4" w:rsidRPr="00D27886" w:rsidRDefault="00EE40F4" w:rsidP="008C6394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83" w:type="dxa"/>
            <w:vMerge/>
            <w:tcBorders>
              <w:left w:val="single" w:sz="12" w:space="0" w:color="auto"/>
              <w:right w:val="nil"/>
            </w:tcBorders>
          </w:tcPr>
          <w:p w:rsidR="00EE40F4" w:rsidRPr="00D27886" w:rsidRDefault="00EE40F4" w:rsidP="008C6394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22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MA"/>
              </w:rPr>
            </w:pP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تمرين 2 (6ن)                                                                                                     </w:t>
            </w:r>
          </w:p>
        </w:tc>
      </w:tr>
      <w:tr w:rsidR="00EE40F4" w:rsidRPr="00D27886" w:rsidTr="00EE40F4">
        <w:trPr>
          <w:trHeight w:val="50"/>
        </w:trPr>
        <w:tc>
          <w:tcPr>
            <w:tcW w:w="879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E40F4" w:rsidRPr="00D27886" w:rsidRDefault="00EE40F4" w:rsidP="008C6394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83" w:type="dxa"/>
            <w:vMerge/>
            <w:tcBorders>
              <w:left w:val="single" w:sz="12" w:space="0" w:color="auto"/>
              <w:bottom w:val="nil"/>
              <w:right w:val="single" w:sz="12" w:space="0" w:color="auto"/>
            </w:tcBorders>
          </w:tcPr>
          <w:p w:rsidR="00EE40F4" w:rsidRPr="00D27886" w:rsidRDefault="00EE40F4" w:rsidP="008C6394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2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E40F4" w:rsidRPr="00D27886" w:rsidRDefault="00EE40F4" w:rsidP="008C6394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1- أعط تعبير ممانعة الدارة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Z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و الطور</w:t>
            </w:r>
            <w:r w:rsidRPr="00D27886">
              <w:rPr>
                <w:rFonts w:asciiTheme="majorBidi" w:hAnsiTheme="majorBidi" w:cstheme="majorBidi"/>
                <w:b/>
                <w:bCs/>
                <w:position w:val="-10"/>
                <w:sz w:val="20"/>
                <w:szCs w:val="20"/>
              </w:rPr>
              <w:object w:dxaOrig="220" w:dyaOrig="260">
                <v:shape id="_x0000_i1034" type="#_x0000_t75" style="width:11.25pt;height:12.75pt" o:ole="">
                  <v:imagedata r:id="rId4" o:title=""/>
                </v:shape>
                <o:OLEObject Type="Embed" ProgID="Equation.DSMT4" ShapeID="_x0000_i1034" DrawAspect="Content" ObjectID="_1479547246" r:id="rId25"/>
              </w:objec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>.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 xml:space="preserve">( </w:t>
            </w:r>
            <w:r w:rsidRPr="00D27886"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  <w:t>0, 5</w:t>
            </w:r>
            <w:r w:rsidRPr="00D27886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ن)</w:t>
            </w:r>
          </w:p>
        </w:tc>
      </w:tr>
    </w:tbl>
    <w:p w:rsidR="00EE40F4" w:rsidRDefault="00EE40F4"/>
    <w:sectPr w:rsidR="00EE40F4" w:rsidSect="004D1D6F">
      <w:pgSz w:w="16838" w:h="11906" w:orient="landscape"/>
      <w:pgMar w:top="426" w:right="253" w:bottom="0" w:left="426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ymbol,Bold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B97156"/>
    <w:rsid w:val="00002E96"/>
    <w:rsid w:val="000A615A"/>
    <w:rsid w:val="000A6420"/>
    <w:rsid w:val="000B1CAC"/>
    <w:rsid w:val="000E54E1"/>
    <w:rsid w:val="000F22D9"/>
    <w:rsid w:val="00100A4E"/>
    <w:rsid w:val="001143F5"/>
    <w:rsid w:val="00114804"/>
    <w:rsid w:val="002057C1"/>
    <w:rsid w:val="0021790D"/>
    <w:rsid w:val="00231608"/>
    <w:rsid w:val="0026139C"/>
    <w:rsid w:val="00266ADF"/>
    <w:rsid w:val="002E4AE2"/>
    <w:rsid w:val="002E6637"/>
    <w:rsid w:val="002F4890"/>
    <w:rsid w:val="002F76DA"/>
    <w:rsid w:val="00307051"/>
    <w:rsid w:val="00341063"/>
    <w:rsid w:val="00393700"/>
    <w:rsid w:val="003B1381"/>
    <w:rsid w:val="003B66C1"/>
    <w:rsid w:val="003C1D7A"/>
    <w:rsid w:val="003F0719"/>
    <w:rsid w:val="0042640E"/>
    <w:rsid w:val="00432DAB"/>
    <w:rsid w:val="0044017C"/>
    <w:rsid w:val="0046391E"/>
    <w:rsid w:val="00474392"/>
    <w:rsid w:val="00485A97"/>
    <w:rsid w:val="004D1D6F"/>
    <w:rsid w:val="004D47D2"/>
    <w:rsid w:val="005006AF"/>
    <w:rsid w:val="005411D7"/>
    <w:rsid w:val="0055198D"/>
    <w:rsid w:val="005555AF"/>
    <w:rsid w:val="005653A6"/>
    <w:rsid w:val="005A210D"/>
    <w:rsid w:val="005C1440"/>
    <w:rsid w:val="005C24D5"/>
    <w:rsid w:val="00640471"/>
    <w:rsid w:val="006414B8"/>
    <w:rsid w:val="00667AC8"/>
    <w:rsid w:val="006C519C"/>
    <w:rsid w:val="006D7A63"/>
    <w:rsid w:val="00704BE3"/>
    <w:rsid w:val="00711E04"/>
    <w:rsid w:val="007178FB"/>
    <w:rsid w:val="007270C1"/>
    <w:rsid w:val="0074484B"/>
    <w:rsid w:val="00785172"/>
    <w:rsid w:val="007A6329"/>
    <w:rsid w:val="007B4A5B"/>
    <w:rsid w:val="00841440"/>
    <w:rsid w:val="008521A4"/>
    <w:rsid w:val="008628AD"/>
    <w:rsid w:val="008A62DF"/>
    <w:rsid w:val="008E4313"/>
    <w:rsid w:val="00900768"/>
    <w:rsid w:val="00906635"/>
    <w:rsid w:val="00920254"/>
    <w:rsid w:val="00930674"/>
    <w:rsid w:val="00936DE4"/>
    <w:rsid w:val="009C50D6"/>
    <w:rsid w:val="009E44FC"/>
    <w:rsid w:val="00A27216"/>
    <w:rsid w:val="00A30314"/>
    <w:rsid w:val="00A45BEB"/>
    <w:rsid w:val="00A47BF2"/>
    <w:rsid w:val="00AA16CA"/>
    <w:rsid w:val="00AE4E8C"/>
    <w:rsid w:val="00B23E75"/>
    <w:rsid w:val="00B45CB4"/>
    <w:rsid w:val="00B50258"/>
    <w:rsid w:val="00B67FD1"/>
    <w:rsid w:val="00B83AF9"/>
    <w:rsid w:val="00B97156"/>
    <w:rsid w:val="00BA692E"/>
    <w:rsid w:val="00BB2BFA"/>
    <w:rsid w:val="00C03D81"/>
    <w:rsid w:val="00C102EA"/>
    <w:rsid w:val="00C17107"/>
    <w:rsid w:val="00C5495D"/>
    <w:rsid w:val="00C77377"/>
    <w:rsid w:val="00CA4D12"/>
    <w:rsid w:val="00CC4109"/>
    <w:rsid w:val="00CD6A84"/>
    <w:rsid w:val="00D25DE4"/>
    <w:rsid w:val="00D27886"/>
    <w:rsid w:val="00DD65B2"/>
    <w:rsid w:val="00DF7A2D"/>
    <w:rsid w:val="00E30C4D"/>
    <w:rsid w:val="00E42ECF"/>
    <w:rsid w:val="00E558F2"/>
    <w:rsid w:val="00E650BE"/>
    <w:rsid w:val="00E91CD4"/>
    <w:rsid w:val="00EE223F"/>
    <w:rsid w:val="00EE40F4"/>
    <w:rsid w:val="00F1583F"/>
    <w:rsid w:val="00F17AB4"/>
    <w:rsid w:val="00F5185E"/>
    <w:rsid w:val="00F57066"/>
    <w:rsid w:val="00F75396"/>
    <w:rsid w:val="00F950D8"/>
    <w:rsid w:val="00F95714"/>
    <w:rsid w:val="00FC0D0A"/>
    <w:rsid w:val="00FD0D36"/>
    <w:rsid w:val="00FD5219"/>
    <w:rsid w:val="00FE38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663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9715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971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97156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D25DE4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BB2BF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png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367</Words>
  <Characters>7519</Characters>
  <Application>Microsoft Office Word</Application>
  <DocSecurity>0</DocSecurity>
  <Lines>62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8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dcterms:created xsi:type="dcterms:W3CDTF">2014-12-08T12:30:00Z</dcterms:created>
  <dcterms:modified xsi:type="dcterms:W3CDTF">2014-12-08T12:30:00Z</dcterms:modified>
</cp:coreProperties>
</file>